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  <p:sldMasterId id="2147483727" r:id="rId2"/>
    <p:sldMasterId id="2147483739" r:id="rId3"/>
  </p:sldMasterIdLst>
  <p:notesMasterIdLst>
    <p:notesMasterId r:id="rId29"/>
  </p:notesMasterIdLst>
  <p:handoutMasterIdLst>
    <p:handoutMasterId r:id="rId30"/>
  </p:handoutMasterIdLst>
  <p:sldIdLst>
    <p:sldId id="334" r:id="rId4"/>
    <p:sldId id="335" r:id="rId5"/>
    <p:sldId id="484" r:id="rId6"/>
    <p:sldId id="485" r:id="rId7"/>
    <p:sldId id="353" r:id="rId8"/>
    <p:sldId id="355" r:id="rId9"/>
    <p:sldId id="356" r:id="rId10"/>
    <p:sldId id="357" r:id="rId11"/>
    <p:sldId id="358" r:id="rId12"/>
    <p:sldId id="359" r:id="rId13"/>
    <p:sldId id="361" r:id="rId14"/>
    <p:sldId id="362" r:id="rId15"/>
    <p:sldId id="364" r:id="rId16"/>
    <p:sldId id="371" r:id="rId17"/>
    <p:sldId id="368" r:id="rId18"/>
    <p:sldId id="372" r:id="rId19"/>
    <p:sldId id="370" r:id="rId20"/>
    <p:sldId id="431" r:id="rId21"/>
    <p:sldId id="433" r:id="rId22"/>
    <p:sldId id="479" r:id="rId23"/>
    <p:sldId id="432" r:id="rId24"/>
    <p:sldId id="480" r:id="rId25"/>
    <p:sldId id="481" r:id="rId26"/>
    <p:sldId id="482" r:id="rId27"/>
    <p:sldId id="384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FFFF"/>
    <a:srgbClr val="B3EBBC"/>
    <a:srgbClr val="000000"/>
    <a:srgbClr val="E0249A"/>
    <a:srgbClr val="0073CF"/>
    <a:srgbClr val="57068C"/>
    <a:srgbClr val="FFDB43"/>
    <a:srgbClr val="FDD5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60" autoAdjust="0"/>
    <p:restoredTop sz="84554" autoAdjust="0"/>
  </p:normalViewPr>
  <p:slideViewPr>
    <p:cSldViewPr snapToGrid="0">
      <p:cViewPr varScale="1">
        <p:scale>
          <a:sx n="67" d="100"/>
          <a:sy n="67" d="100"/>
        </p:scale>
        <p:origin x="1218" y="48"/>
      </p:cViewPr>
      <p:guideLst>
        <p:guide orient="horz" pos="2160"/>
        <p:guide pos="384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13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D:\My%20Documents\School\pNIPAM\Randomly-Labelled%20SSF%20Data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My%20Documents\School\Thesis\Chapter%202\Chapter%202%20plots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My%20Documents\School\Thesis\Chapter%202\Chapter%202%20plots.xlsx" TargetMode="External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789450976162199"/>
          <c:y val="3.9919072615923201E-2"/>
          <c:w val="0.82272192859454496"/>
          <c:h val="0.72744167395742299"/>
        </c:manualLayout>
      </c:layout>
      <c:scatterChart>
        <c:scatterStyle val="smoothMarker"/>
        <c:varyColors val="0"/>
        <c:ser>
          <c:idx val="5"/>
          <c:order val="0"/>
          <c:tx>
            <c:v>6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MeOH!$A$3:$A$253</c:f>
              <c:numCache>
                <c:formatCode>General</c:formatCode>
                <c:ptCount val="2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</c:numCache>
            </c:numRef>
          </c:xVal>
          <c:yVal>
            <c:numRef>
              <c:f>MeOH!$M$3:$M$253</c:f>
              <c:numCache>
                <c:formatCode>0.00</c:formatCode>
                <c:ptCount val="251"/>
                <c:pt idx="0">
                  <c:v>0.31335570656714801</c:v>
                </c:pt>
                <c:pt idx="1">
                  <c:v>0.25764217679496498</c:v>
                </c:pt>
                <c:pt idx="2">
                  <c:v>0.24371414248315099</c:v>
                </c:pt>
                <c:pt idx="3">
                  <c:v>0.445683868991256</c:v>
                </c:pt>
                <c:pt idx="4">
                  <c:v>0.36907062886425801</c:v>
                </c:pt>
                <c:pt idx="5">
                  <c:v>0.49443964796970002</c:v>
                </c:pt>
                <c:pt idx="6">
                  <c:v>0.41782362279285001</c:v>
                </c:pt>
                <c:pt idx="7">
                  <c:v>0.43175374589205201</c:v>
                </c:pt>
                <c:pt idx="8">
                  <c:v>0.52230059043056898</c:v>
                </c:pt>
                <c:pt idx="9">
                  <c:v>0.62678591321784904</c:v>
                </c:pt>
                <c:pt idx="10">
                  <c:v>0.88455272099370397</c:v>
                </c:pt>
                <c:pt idx="11">
                  <c:v>0.62678591321784904</c:v>
                </c:pt>
                <c:pt idx="12">
                  <c:v>1.016933103102545</c:v>
                </c:pt>
                <c:pt idx="13">
                  <c:v>1.135395198574054</c:v>
                </c:pt>
                <c:pt idx="14">
                  <c:v>1.546614771904417</c:v>
                </c:pt>
                <c:pt idx="15">
                  <c:v>2.0974210438366852</c:v>
                </c:pt>
                <c:pt idx="16">
                  <c:v>2.5717219963237339</c:v>
                </c:pt>
                <c:pt idx="17">
                  <c:v>3.7791664345791771</c:v>
                </c:pt>
                <c:pt idx="18">
                  <c:v>4.0794574722887544</c:v>
                </c:pt>
                <c:pt idx="19">
                  <c:v>4.2400991477747514</c:v>
                </c:pt>
                <c:pt idx="20">
                  <c:v>4.8199952654152236</c:v>
                </c:pt>
                <c:pt idx="21">
                  <c:v>5.78470868378544</c:v>
                </c:pt>
                <c:pt idx="22">
                  <c:v>12.480156519801749</c:v>
                </c:pt>
                <c:pt idx="23">
                  <c:v>34.991505597950201</c:v>
                </c:pt>
                <c:pt idx="24">
                  <c:v>76.900796524257785</c:v>
                </c:pt>
                <c:pt idx="25">
                  <c:v>100</c:v>
                </c:pt>
                <c:pt idx="26">
                  <c:v>82.037820976995505</c:v>
                </c:pt>
                <c:pt idx="27">
                  <c:v>52.355525538907152</c:v>
                </c:pt>
                <c:pt idx="28">
                  <c:v>35.020121985183543</c:v>
                </c:pt>
                <c:pt idx="29">
                  <c:v>29.136147162034231</c:v>
                </c:pt>
                <c:pt idx="30">
                  <c:v>30.168425889823279</c:v>
                </c:pt>
                <c:pt idx="31">
                  <c:v>32.071380827716787</c:v>
                </c:pt>
                <c:pt idx="32">
                  <c:v>29.776778254330729</c:v>
                </c:pt>
                <c:pt idx="33">
                  <c:v>29.072091015429169</c:v>
                </c:pt>
                <c:pt idx="34">
                  <c:v>29.68424497298496</c:v>
                </c:pt>
                <c:pt idx="35">
                  <c:v>31.828872611819751</c:v>
                </c:pt>
                <c:pt idx="36">
                  <c:v>33.055965576783827</c:v>
                </c:pt>
                <c:pt idx="37">
                  <c:v>31.87879463042378</c:v>
                </c:pt>
                <c:pt idx="38">
                  <c:v>29.79105163482426</c:v>
                </c:pt>
                <c:pt idx="39">
                  <c:v>31.579332145045321</c:v>
                </c:pt>
                <c:pt idx="40">
                  <c:v>36.908385785105558</c:v>
                </c:pt>
                <c:pt idx="41">
                  <c:v>43.027558068289423</c:v>
                </c:pt>
                <c:pt idx="42">
                  <c:v>48.863630033977607</c:v>
                </c:pt>
                <c:pt idx="43">
                  <c:v>53.376594441040048</c:v>
                </c:pt>
                <c:pt idx="44">
                  <c:v>57.381147997549043</c:v>
                </c:pt>
                <c:pt idx="45">
                  <c:v>62.352113852837967</c:v>
                </c:pt>
                <c:pt idx="46">
                  <c:v>59.780677324124113</c:v>
                </c:pt>
                <c:pt idx="47">
                  <c:v>55.297582576728132</c:v>
                </c:pt>
                <c:pt idx="48">
                  <c:v>49.845986743162698</c:v>
                </c:pt>
                <c:pt idx="49">
                  <c:v>41.504135799030813</c:v>
                </c:pt>
                <c:pt idx="50">
                  <c:v>36.293029020219457</c:v>
                </c:pt>
                <c:pt idx="51">
                  <c:v>32.79187322453086</c:v>
                </c:pt>
                <c:pt idx="52">
                  <c:v>28.680721884921361</c:v>
                </c:pt>
                <c:pt idx="53">
                  <c:v>27.464769119367169</c:v>
                </c:pt>
                <c:pt idx="54">
                  <c:v>26.320879518743389</c:v>
                </c:pt>
                <c:pt idx="55">
                  <c:v>25.085779535453579</c:v>
                </c:pt>
                <c:pt idx="56">
                  <c:v>24.270038433687962</c:v>
                </c:pt>
                <c:pt idx="57">
                  <c:v>22.65429176182262</c:v>
                </c:pt>
                <c:pt idx="58">
                  <c:v>23.47609034701722</c:v>
                </c:pt>
                <c:pt idx="59">
                  <c:v>24.0573302512115</c:v>
                </c:pt>
                <c:pt idx="60">
                  <c:v>23.92260346460202</c:v>
                </c:pt>
                <c:pt idx="61">
                  <c:v>24.66008466551553</c:v>
                </c:pt>
                <c:pt idx="62">
                  <c:v>25.23477970255669</c:v>
                </c:pt>
                <c:pt idx="63">
                  <c:v>25.901938394697261</c:v>
                </c:pt>
                <c:pt idx="64">
                  <c:v>27.144975770066331</c:v>
                </c:pt>
                <c:pt idx="65">
                  <c:v>27.400782599008519</c:v>
                </c:pt>
                <c:pt idx="66">
                  <c:v>27.557163148220351</c:v>
                </c:pt>
                <c:pt idx="67">
                  <c:v>28.89419595610763</c:v>
                </c:pt>
                <c:pt idx="68">
                  <c:v>29.321144098479358</c:v>
                </c:pt>
                <c:pt idx="69">
                  <c:v>29.435052637442212</c:v>
                </c:pt>
                <c:pt idx="70">
                  <c:v>29.613017323010151</c:v>
                </c:pt>
                <c:pt idx="71">
                  <c:v>30.182699270316679</c:v>
                </c:pt>
                <c:pt idx="72">
                  <c:v>30.64571380827708</c:v>
                </c:pt>
                <c:pt idx="73">
                  <c:v>30.930694034423119</c:v>
                </c:pt>
                <c:pt idx="74">
                  <c:v>30.090096362724889</c:v>
                </c:pt>
                <c:pt idx="75">
                  <c:v>30.453336489722979</c:v>
                </c:pt>
                <c:pt idx="76">
                  <c:v>30.581588035425781</c:v>
                </c:pt>
                <c:pt idx="77">
                  <c:v>32.007185428619167</c:v>
                </c:pt>
                <c:pt idx="78">
                  <c:v>33.355776193393837</c:v>
                </c:pt>
                <c:pt idx="79">
                  <c:v>34.434147496239987</c:v>
                </c:pt>
                <c:pt idx="80">
                  <c:v>37.366596112070411</c:v>
                </c:pt>
                <c:pt idx="81">
                  <c:v>39.143388291650417</c:v>
                </c:pt>
                <c:pt idx="82">
                  <c:v>41.0015039269204</c:v>
                </c:pt>
                <c:pt idx="83">
                  <c:v>44.926962067621012</c:v>
                </c:pt>
                <c:pt idx="84">
                  <c:v>46.886662396256902</c:v>
                </c:pt>
                <c:pt idx="85">
                  <c:v>49.246365509942493</c:v>
                </c:pt>
                <c:pt idx="86">
                  <c:v>51.668035982844231</c:v>
                </c:pt>
                <c:pt idx="87">
                  <c:v>54.521667687851213</c:v>
                </c:pt>
                <c:pt idx="88">
                  <c:v>58.464045006405613</c:v>
                </c:pt>
                <c:pt idx="89">
                  <c:v>61.237049518186367</c:v>
                </c:pt>
                <c:pt idx="90">
                  <c:v>64.446262463098407</c:v>
                </c:pt>
                <c:pt idx="91">
                  <c:v>68.475602963293042</c:v>
                </c:pt>
                <c:pt idx="92">
                  <c:v>69.340012811228945</c:v>
                </c:pt>
                <c:pt idx="93">
                  <c:v>74.265443101431245</c:v>
                </c:pt>
                <c:pt idx="94">
                  <c:v>78.610817133625474</c:v>
                </c:pt>
                <c:pt idx="95">
                  <c:v>81.889517072355545</c:v>
                </c:pt>
                <c:pt idx="96">
                  <c:v>85.553946415640809</c:v>
                </c:pt>
                <c:pt idx="97">
                  <c:v>87.749958224252225</c:v>
                </c:pt>
                <c:pt idx="98">
                  <c:v>92.218570712415143</c:v>
                </c:pt>
                <c:pt idx="99">
                  <c:v>94.641564083997494</c:v>
                </c:pt>
                <c:pt idx="100">
                  <c:v>99.393555394641552</c:v>
                </c:pt>
                <c:pt idx="101">
                  <c:v>101.2511836461875</c:v>
                </c:pt>
                <c:pt idx="102">
                  <c:v>104.68027627694531</c:v>
                </c:pt>
                <c:pt idx="103">
                  <c:v>108.6218180805436</c:v>
                </c:pt>
                <c:pt idx="104">
                  <c:v>112.075976159973</c:v>
                </c:pt>
                <c:pt idx="105">
                  <c:v>113.85144544087341</c:v>
                </c:pt>
                <c:pt idx="106">
                  <c:v>119.63877903414441</c:v>
                </c:pt>
                <c:pt idx="107">
                  <c:v>120.8530607697878</c:v>
                </c:pt>
                <c:pt idx="108">
                  <c:v>123.354731799699</c:v>
                </c:pt>
                <c:pt idx="109">
                  <c:v>126.02002450843869</c:v>
                </c:pt>
                <c:pt idx="110">
                  <c:v>129.58419205703819</c:v>
                </c:pt>
                <c:pt idx="111">
                  <c:v>131.24338550660019</c:v>
                </c:pt>
                <c:pt idx="112">
                  <c:v>135.57204923968141</c:v>
                </c:pt>
                <c:pt idx="113">
                  <c:v>136.4702278170785</c:v>
                </c:pt>
                <c:pt idx="114">
                  <c:v>137.77571993538669</c:v>
                </c:pt>
                <c:pt idx="115">
                  <c:v>140.45981173063001</c:v>
                </c:pt>
                <c:pt idx="116">
                  <c:v>141.70751406450091</c:v>
                </c:pt>
                <c:pt idx="117">
                  <c:v>144.24469448003089</c:v>
                </c:pt>
                <c:pt idx="118">
                  <c:v>142.84033309196229</c:v>
                </c:pt>
                <c:pt idx="119">
                  <c:v>144.398568484376</c:v>
                </c:pt>
                <c:pt idx="120">
                  <c:v>147.37300172673051</c:v>
                </c:pt>
                <c:pt idx="121">
                  <c:v>148.0386286414527</c:v>
                </c:pt>
                <c:pt idx="122">
                  <c:v>148.757867765833</c:v>
                </c:pt>
                <c:pt idx="123">
                  <c:v>147.82974990252399</c:v>
                </c:pt>
                <c:pt idx="124">
                  <c:v>146.54584192057041</c:v>
                </c:pt>
                <c:pt idx="125">
                  <c:v>150.22976661282229</c:v>
                </c:pt>
                <c:pt idx="126">
                  <c:v>148.80451735086061</c:v>
                </c:pt>
                <c:pt idx="127">
                  <c:v>148.98276054141411</c:v>
                </c:pt>
                <c:pt idx="128">
                  <c:v>148.97510165431959</c:v>
                </c:pt>
                <c:pt idx="129">
                  <c:v>147.64384782487571</c:v>
                </c:pt>
                <c:pt idx="130">
                  <c:v>144.8622792847996</c:v>
                </c:pt>
                <c:pt idx="131">
                  <c:v>146.20606583857801</c:v>
                </c:pt>
                <c:pt idx="132">
                  <c:v>144.26767114131309</c:v>
                </c:pt>
                <c:pt idx="133">
                  <c:v>142.1928090012812</c:v>
                </c:pt>
                <c:pt idx="134">
                  <c:v>142.58619729293159</c:v>
                </c:pt>
                <c:pt idx="135">
                  <c:v>141.96164986353261</c:v>
                </c:pt>
                <c:pt idx="136">
                  <c:v>138.73656213446131</c:v>
                </c:pt>
                <c:pt idx="137">
                  <c:v>139.53656770456129</c:v>
                </c:pt>
                <c:pt idx="138">
                  <c:v>138.5826881301175</c:v>
                </c:pt>
                <c:pt idx="139">
                  <c:v>137.975547262296</c:v>
                </c:pt>
                <c:pt idx="140">
                  <c:v>133.67055645296051</c:v>
                </c:pt>
                <c:pt idx="141">
                  <c:v>132.20005013089681</c:v>
                </c:pt>
                <c:pt idx="142">
                  <c:v>130.70030078538409</c:v>
                </c:pt>
                <c:pt idx="143">
                  <c:v>129.18732245307231</c:v>
                </c:pt>
                <c:pt idx="144">
                  <c:v>125.73037932378961</c:v>
                </c:pt>
                <c:pt idx="145">
                  <c:v>123.674316270261</c:v>
                </c:pt>
                <c:pt idx="146">
                  <c:v>119.76758758981821</c:v>
                </c:pt>
                <c:pt idx="147">
                  <c:v>121.2784771347403</c:v>
                </c:pt>
                <c:pt idx="148">
                  <c:v>118.1139642399599</c:v>
                </c:pt>
                <c:pt idx="149">
                  <c:v>114.9028017601515</c:v>
                </c:pt>
                <c:pt idx="150">
                  <c:v>113.3905196903028</c:v>
                </c:pt>
                <c:pt idx="151">
                  <c:v>110.3478527265636</c:v>
                </c:pt>
                <c:pt idx="152">
                  <c:v>107.5147607642181</c:v>
                </c:pt>
                <c:pt idx="153">
                  <c:v>104.153901854843</c:v>
                </c:pt>
                <c:pt idx="154">
                  <c:v>102.4508438701053</c:v>
                </c:pt>
                <c:pt idx="155">
                  <c:v>101.1383891271652</c:v>
                </c:pt>
                <c:pt idx="156">
                  <c:v>98.982064278950602</c:v>
                </c:pt>
                <c:pt idx="157">
                  <c:v>97.142538851444414</c:v>
                </c:pt>
                <c:pt idx="158">
                  <c:v>93.530329192892552</c:v>
                </c:pt>
                <c:pt idx="159">
                  <c:v>93.686988247088621</c:v>
                </c:pt>
                <c:pt idx="160">
                  <c:v>89.220464546315426</c:v>
                </c:pt>
                <c:pt idx="161">
                  <c:v>88.136383891271649</c:v>
                </c:pt>
                <c:pt idx="162">
                  <c:v>85.673007296829482</c:v>
                </c:pt>
                <c:pt idx="163">
                  <c:v>81.90483484654375</c:v>
                </c:pt>
                <c:pt idx="164">
                  <c:v>79.798640895672037</c:v>
                </c:pt>
                <c:pt idx="165">
                  <c:v>78.337882248092242</c:v>
                </c:pt>
                <c:pt idx="166">
                  <c:v>76.237954659388706</c:v>
                </c:pt>
                <c:pt idx="167">
                  <c:v>74.243162702612395</c:v>
                </c:pt>
                <c:pt idx="168">
                  <c:v>72.942544421545406</c:v>
                </c:pt>
                <c:pt idx="169">
                  <c:v>69.867849384503984</c:v>
                </c:pt>
                <c:pt idx="170">
                  <c:v>67.384838188602885</c:v>
                </c:pt>
                <c:pt idx="171">
                  <c:v>66.207179858519453</c:v>
                </c:pt>
                <c:pt idx="172">
                  <c:v>63.402425778421431</c:v>
                </c:pt>
                <c:pt idx="173">
                  <c:v>61.710647245585697</c:v>
                </c:pt>
                <c:pt idx="174">
                  <c:v>59.358672645239999</c:v>
                </c:pt>
                <c:pt idx="175">
                  <c:v>58.427700105831903</c:v>
                </c:pt>
                <c:pt idx="176">
                  <c:v>56.226466328747279</c:v>
                </c:pt>
                <c:pt idx="177">
                  <c:v>54.717387066228071</c:v>
                </c:pt>
                <c:pt idx="178">
                  <c:v>52.898540633877353</c:v>
                </c:pt>
                <c:pt idx="179">
                  <c:v>50.973653428395998</c:v>
                </c:pt>
                <c:pt idx="180">
                  <c:v>49.824332980560413</c:v>
                </c:pt>
                <c:pt idx="181">
                  <c:v>48.481033810505203</c:v>
                </c:pt>
                <c:pt idx="182">
                  <c:v>46.302776694702828</c:v>
                </c:pt>
                <c:pt idx="183">
                  <c:v>44.970130340333199</c:v>
                </c:pt>
                <c:pt idx="184">
                  <c:v>42.833440093577543</c:v>
                </c:pt>
                <c:pt idx="185">
                  <c:v>40.807734083439968</c:v>
                </c:pt>
                <c:pt idx="186">
                  <c:v>40.936890770344768</c:v>
                </c:pt>
                <c:pt idx="187">
                  <c:v>39.27247535230893</c:v>
                </c:pt>
                <c:pt idx="188">
                  <c:v>37.968166880187162</c:v>
                </c:pt>
                <c:pt idx="189">
                  <c:v>35.842338327856069</c:v>
                </c:pt>
                <c:pt idx="190">
                  <c:v>34.462694257227042</c:v>
                </c:pt>
                <c:pt idx="191">
                  <c:v>33.355776193393837</c:v>
                </c:pt>
                <c:pt idx="192">
                  <c:v>32.128404723444547</c:v>
                </c:pt>
                <c:pt idx="193">
                  <c:v>30.959240795410231</c:v>
                </c:pt>
                <c:pt idx="194">
                  <c:v>30.560212777808729</c:v>
                </c:pt>
                <c:pt idx="195">
                  <c:v>28.417534673870669</c:v>
                </c:pt>
                <c:pt idx="196">
                  <c:v>27.756224586420089</c:v>
                </c:pt>
                <c:pt idx="197">
                  <c:v>26.995697097977779</c:v>
                </c:pt>
                <c:pt idx="198">
                  <c:v>25.04316827271208</c:v>
                </c:pt>
                <c:pt idx="199">
                  <c:v>23.986450732468089</c:v>
                </c:pt>
                <c:pt idx="200">
                  <c:v>23.68162702612371</c:v>
                </c:pt>
                <c:pt idx="201">
                  <c:v>23.107628251545702</c:v>
                </c:pt>
                <c:pt idx="202">
                  <c:v>22.123182754971289</c:v>
                </c:pt>
                <c:pt idx="203">
                  <c:v>21.068762880855481</c:v>
                </c:pt>
                <c:pt idx="204">
                  <c:v>20.757533559850721</c:v>
                </c:pt>
                <c:pt idx="205">
                  <c:v>19.428577396535179</c:v>
                </c:pt>
                <c:pt idx="206">
                  <c:v>19.86666573831673</c:v>
                </c:pt>
                <c:pt idx="207">
                  <c:v>18.686918620843311</c:v>
                </c:pt>
                <c:pt idx="208">
                  <c:v>17.106054698379101</c:v>
                </c:pt>
                <c:pt idx="209">
                  <c:v>16.78869826769899</c:v>
                </c:pt>
                <c:pt idx="210">
                  <c:v>15.68916058597449</c:v>
                </c:pt>
                <c:pt idx="211">
                  <c:v>14.935456469670809</c:v>
                </c:pt>
                <c:pt idx="212">
                  <c:v>14.161073358213111</c:v>
                </c:pt>
                <c:pt idx="213">
                  <c:v>14.52709853506378</c:v>
                </c:pt>
                <c:pt idx="214">
                  <c:v>12.986339330474021</c:v>
                </c:pt>
                <c:pt idx="215">
                  <c:v>13.169177853283569</c:v>
                </c:pt>
                <c:pt idx="216">
                  <c:v>12.627764161978471</c:v>
                </c:pt>
                <c:pt idx="217">
                  <c:v>12.55751127945193</c:v>
                </c:pt>
                <c:pt idx="218">
                  <c:v>11.67214393137637</c:v>
                </c:pt>
                <c:pt idx="219">
                  <c:v>10.675026457973599</c:v>
                </c:pt>
                <c:pt idx="220">
                  <c:v>10.436417311869921</c:v>
                </c:pt>
                <c:pt idx="221">
                  <c:v>10.317077925694869</c:v>
                </c:pt>
                <c:pt idx="222">
                  <c:v>10.00835514955714</c:v>
                </c:pt>
                <c:pt idx="223">
                  <c:v>9.4472372305464258</c:v>
                </c:pt>
                <c:pt idx="224">
                  <c:v>8.570990920737481</c:v>
                </c:pt>
                <c:pt idx="225">
                  <c:v>8.2416587756919757</c:v>
                </c:pt>
                <c:pt idx="226">
                  <c:v>8.2065671475519402</c:v>
                </c:pt>
                <c:pt idx="227">
                  <c:v>7.8213251267197679</c:v>
                </c:pt>
                <c:pt idx="228">
                  <c:v>7.3030969754358601</c:v>
                </c:pt>
                <c:pt idx="229">
                  <c:v>6.9881078371302836</c:v>
                </c:pt>
                <c:pt idx="230">
                  <c:v>6.6101696095360056</c:v>
                </c:pt>
                <c:pt idx="231">
                  <c:v>6.1624032195176266</c:v>
                </c:pt>
                <c:pt idx="232">
                  <c:v>6.2603394975770073</c:v>
                </c:pt>
                <c:pt idx="233">
                  <c:v>5.9315782877513534</c:v>
                </c:pt>
                <c:pt idx="234">
                  <c:v>5.6098911045507824</c:v>
                </c:pt>
                <c:pt idx="235">
                  <c:v>5.3721731743998324</c:v>
                </c:pt>
                <c:pt idx="236">
                  <c:v>5.3302233609981799</c:v>
                </c:pt>
                <c:pt idx="237">
                  <c:v>4.6802345011975657</c:v>
                </c:pt>
                <c:pt idx="238">
                  <c:v>4.8828886537068836</c:v>
                </c:pt>
                <c:pt idx="239">
                  <c:v>4.6033740878961726</c:v>
                </c:pt>
                <c:pt idx="240">
                  <c:v>4.4007686737592726</c:v>
                </c:pt>
                <c:pt idx="241">
                  <c:v>4.1702500974767442</c:v>
                </c:pt>
                <c:pt idx="242">
                  <c:v>3.9816813345958821</c:v>
                </c:pt>
                <c:pt idx="243">
                  <c:v>3.904862697042276</c:v>
                </c:pt>
                <c:pt idx="244">
                  <c:v>3.6883946972650881</c:v>
                </c:pt>
                <c:pt idx="245">
                  <c:v>3.395177686180582</c:v>
                </c:pt>
                <c:pt idx="246">
                  <c:v>3.1159834011028802</c:v>
                </c:pt>
                <c:pt idx="247">
                  <c:v>3.4021542360608241</c:v>
                </c:pt>
                <c:pt idx="248">
                  <c:v>2.8159151673814962</c:v>
                </c:pt>
                <c:pt idx="249">
                  <c:v>3.1927533002840751</c:v>
                </c:pt>
                <c:pt idx="250">
                  <c:v>2.676370244527384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00536"/>
        <c:axId val="19998968"/>
      </c:scatterChart>
      <c:valAx>
        <c:axId val="20000536"/>
        <c:scaling>
          <c:orientation val="minMax"/>
          <c:max val="600"/>
          <c:min val="3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l-GR" i="1" dirty="0" smtClean="0"/>
                  <a:t>λ</a:t>
                </a:r>
                <a:r>
                  <a:rPr lang="en-US" dirty="0" smtClean="0"/>
                  <a:t> </a:t>
                </a:r>
                <a:r>
                  <a:rPr lang="en-US" dirty="0"/>
                  <a:t>(nm)</a:t>
                </a:r>
              </a:p>
            </c:rich>
          </c:tx>
          <c:layout>
            <c:manualLayout>
              <c:xMode val="edge"/>
              <c:yMode val="edge"/>
              <c:x val="0.50521410851040804"/>
              <c:y val="0.913482737734706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9998968"/>
        <c:crosses val="autoZero"/>
        <c:crossBetween val="midCat"/>
        <c:majorUnit val="50"/>
      </c:valAx>
      <c:valAx>
        <c:axId val="19998968"/>
        <c:scaling>
          <c:orientation val="minMax"/>
          <c:max val="160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Intensity (A.U.)</a:t>
                </a:r>
              </a:p>
            </c:rich>
          </c:tx>
          <c:layout>
            <c:manualLayout>
              <c:xMode val="edge"/>
              <c:yMode val="edge"/>
              <c:x val="2.7778430681239599E-3"/>
              <c:y val="0.19985126859142699"/>
            </c:manualLayout>
          </c:layout>
          <c:overlay val="0"/>
        </c:title>
        <c:numFmt formatCode="0" sourceLinked="0"/>
        <c:majorTickMark val="out"/>
        <c:minorTickMark val="none"/>
        <c:tickLblPos val="nextTo"/>
        <c:crossAx val="20000536"/>
        <c:crosses val="autoZero"/>
        <c:crossBetween val="midCat"/>
        <c:majorUnit val="4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ln w="25400">
      <a:noFill/>
    </a:ln>
  </c:spPr>
  <c:txPr>
    <a:bodyPr/>
    <a:lstStyle/>
    <a:p>
      <a:pPr>
        <a:defRPr sz="150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8605683218169198"/>
          <c:y val="3.8818565400843899E-2"/>
          <c:w val="0.632310514757084"/>
          <c:h val="0.69964619422572205"/>
        </c:manualLayout>
      </c:layout>
      <c:scatterChart>
        <c:scatterStyle val="smoothMarker"/>
        <c:varyColors val="0"/>
        <c:ser>
          <c:idx val="1"/>
          <c:order val="0"/>
          <c:tx>
            <c:v>Methanol</c:v>
          </c:tx>
          <c:spPr>
            <a:ln w="12700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5k and 3% Decays'!$U$3:$U$584</c:f>
              <c:numCache>
                <c:formatCode>General</c:formatCode>
                <c:ptCount val="582"/>
                <c:pt idx="0">
                  <c:v>0</c:v>
                </c:pt>
                <c:pt idx="1">
                  <c:v>2.04</c:v>
                </c:pt>
                <c:pt idx="2">
                  <c:v>4.08</c:v>
                </c:pt>
                <c:pt idx="3">
                  <c:v>6.1199999999999974</c:v>
                </c:pt>
                <c:pt idx="4">
                  <c:v>8.16</c:v>
                </c:pt>
                <c:pt idx="5">
                  <c:v>10.199999999999999</c:v>
                </c:pt>
                <c:pt idx="6">
                  <c:v>12.24</c:v>
                </c:pt>
                <c:pt idx="7">
                  <c:v>14.28</c:v>
                </c:pt>
                <c:pt idx="8">
                  <c:v>16.32</c:v>
                </c:pt>
                <c:pt idx="9">
                  <c:v>18.36</c:v>
                </c:pt>
                <c:pt idx="10">
                  <c:v>20.399999999999999</c:v>
                </c:pt>
                <c:pt idx="11">
                  <c:v>22.439999999999991</c:v>
                </c:pt>
                <c:pt idx="12">
                  <c:v>24.47999999999999</c:v>
                </c:pt>
                <c:pt idx="13">
                  <c:v>26.52</c:v>
                </c:pt>
                <c:pt idx="14">
                  <c:v>28.56</c:v>
                </c:pt>
                <c:pt idx="15">
                  <c:v>30.6</c:v>
                </c:pt>
                <c:pt idx="16">
                  <c:v>32.64</c:v>
                </c:pt>
                <c:pt idx="17">
                  <c:v>34.68</c:v>
                </c:pt>
                <c:pt idx="18">
                  <c:v>36.720000000000013</c:v>
                </c:pt>
                <c:pt idx="19">
                  <c:v>38.760000000000012</c:v>
                </c:pt>
                <c:pt idx="20">
                  <c:v>40.799999999999997</c:v>
                </c:pt>
                <c:pt idx="21">
                  <c:v>42.84</c:v>
                </c:pt>
                <c:pt idx="22">
                  <c:v>44.88</c:v>
                </c:pt>
                <c:pt idx="23">
                  <c:v>46.92</c:v>
                </c:pt>
                <c:pt idx="24">
                  <c:v>48.96</c:v>
                </c:pt>
                <c:pt idx="25">
                  <c:v>51</c:v>
                </c:pt>
                <c:pt idx="26">
                  <c:v>53.04</c:v>
                </c:pt>
                <c:pt idx="27">
                  <c:v>55.08</c:v>
                </c:pt>
                <c:pt idx="28">
                  <c:v>57.120000000000012</c:v>
                </c:pt>
                <c:pt idx="29">
                  <c:v>59.160000000000011</c:v>
                </c:pt>
                <c:pt idx="30">
                  <c:v>61.2</c:v>
                </c:pt>
                <c:pt idx="31">
                  <c:v>63.24</c:v>
                </c:pt>
                <c:pt idx="32">
                  <c:v>65.28</c:v>
                </c:pt>
                <c:pt idx="33">
                  <c:v>67.319999999999993</c:v>
                </c:pt>
                <c:pt idx="34">
                  <c:v>69.36</c:v>
                </c:pt>
                <c:pt idx="35">
                  <c:v>71.400000000000006</c:v>
                </c:pt>
                <c:pt idx="36">
                  <c:v>73.440000000000026</c:v>
                </c:pt>
                <c:pt idx="37">
                  <c:v>75.48</c:v>
                </c:pt>
                <c:pt idx="38">
                  <c:v>77.52</c:v>
                </c:pt>
                <c:pt idx="39">
                  <c:v>79.56</c:v>
                </c:pt>
                <c:pt idx="40">
                  <c:v>81.599999999999994</c:v>
                </c:pt>
                <c:pt idx="41">
                  <c:v>83.64</c:v>
                </c:pt>
                <c:pt idx="42">
                  <c:v>85.679999999999978</c:v>
                </c:pt>
                <c:pt idx="43">
                  <c:v>87.72</c:v>
                </c:pt>
                <c:pt idx="44">
                  <c:v>89.76</c:v>
                </c:pt>
                <c:pt idx="45">
                  <c:v>91.8</c:v>
                </c:pt>
                <c:pt idx="46">
                  <c:v>93.84</c:v>
                </c:pt>
                <c:pt idx="47">
                  <c:v>95.88</c:v>
                </c:pt>
                <c:pt idx="48">
                  <c:v>97.92</c:v>
                </c:pt>
                <c:pt idx="49">
                  <c:v>99.960000000000022</c:v>
                </c:pt>
                <c:pt idx="50">
                  <c:v>102</c:v>
                </c:pt>
                <c:pt idx="51">
                  <c:v>104.04</c:v>
                </c:pt>
                <c:pt idx="52">
                  <c:v>106.08</c:v>
                </c:pt>
                <c:pt idx="53">
                  <c:v>108.12</c:v>
                </c:pt>
                <c:pt idx="54">
                  <c:v>110.16</c:v>
                </c:pt>
                <c:pt idx="55">
                  <c:v>112.2</c:v>
                </c:pt>
                <c:pt idx="56">
                  <c:v>114.24</c:v>
                </c:pt>
                <c:pt idx="57">
                  <c:v>116.28</c:v>
                </c:pt>
                <c:pt idx="58">
                  <c:v>118.32</c:v>
                </c:pt>
                <c:pt idx="59">
                  <c:v>120.36</c:v>
                </c:pt>
                <c:pt idx="60">
                  <c:v>122.4</c:v>
                </c:pt>
                <c:pt idx="61">
                  <c:v>124.4400000000003</c:v>
                </c:pt>
                <c:pt idx="62">
                  <c:v>126.48</c:v>
                </c:pt>
                <c:pt idx="63">
                  <c:v>128.52000000000001</c:v>
                </c:pt>
                <c:pt idx="64">
                  <c:v>130.56</c:v>
                </c:pt>
                <c:pt idx="65">
                  <c:v>132.6</c:v>
                </c:pt>
                <c:pt idx="66">
                  <c:v>134.63999999999999</c:v>
                </c:pt>
                <c:pt idx="67">
                  <c:v>136.68</c:v>
                </c:pt>
                <c:pt idx="68">
                  <c:v>138.72</c:v>
                </c:pt>
                <c:pt idx="69">
                  <c:v>140.76</c:v>
                </c:pt>
                <c:pt idx="70">
                  <c:v>142.80000000000001</c:v>
                </c:pt>
                <c:pt idx="71">
                  <c:v>144.84</c:v>
                </c:pt>
                <c:pt idx="72">
                  <c:v>146.8800000000013</c:v>
                </c:pt>
                <c:pt idx="73">
                  <c:v>148.91999999999999</c:v>
                </c:pt>
                <c:pt idx="74">
                  <c:v>150.96</c:v>
                </c:pt>
                <c:pt idx="75">
                  <c:v>153</c:v>
                </c:pt>
                <c:pt idx="76">
                  <c:v>155.04</c:v>
                </c:pt>
                <c:pt idx="77">
                  <c:v>157.08000000000001</c:v>
                </c:pt>
                <c:pt idx="78">
                  <c:v>159.12</c:v>
                </c:pt>
                <c:pt idx="79">
                  <c:v>161.16</c:v>
                </c:pt>
                <c:pt idx="80">
                  <c:v>163.19999999999999</c:v>
                </c:pt>
                <c:pt idx="81">
                  <c:v>165.24</c:v>
                </c:pt>
                <c:pt idx="82">
                  <c:v>167.28</c:v>
                </c:pt>
                <c:pt idx="83">
                  <c:v>169.32000000000099</c:v>
                </c:pt>
                <c:pt idx="84">
                  <c:v>171.36</c:v>
                </c:pt>
                <c:pt idx="85">
                  <c:v>173.4</c:v>
                </c:pt>
                <c:pt idx="86">
                  <c:v>175.44</c:v>
                </c:pt>
                <c:pt idx="87">
                  <c:v>177.4800000000003</c:v>
                </c:pt>
                <c:pt idx="88">
                  <c:v>179.52</c:v>
                </c:pt>
                <c:pt idx="89">
                  <c:v>181.56</c:v>
                </c:pt>
                <c:pt idx="90">
                  <c:v>183.6</c:v>
                </c:pt>
                <c:pt idx="91">
                  <c:v>185.64</c:v>
                </c:pt>
                <c:pt idx="92">
                  <c:v>187.68</c:v>
                </c:pt>
                <c:pt idx="93">
                  <c:v>189.72</c:v>
                </c:pt>
                <c:pt idx="94">
                  <c:v>191.76</c:v>
                </c:pt>
                <c:pt idx="95">
                  <c:v>193.8</c:v>
                </c:pt>
                <c:pt idx="96">
                  <c:v>195.84</c:v>
                </c:pt>
                <c:pt idx="97">
                  <c:v>197.8800000000013</c:v>
                </c:pt>
                <c:pt idx="98">
                  <c:v>199.92</c:v>
                </c:pt>
                <c:pt idx="99">
                  <c:v>201.96</c:v>
                </c:pt>
                <c:pt idx="100">
                  <c:v>204</c:v>
                </c:pt>
                <c:pt idx="101">
                  <c:v>206.04</c:v>
                </c:pt>
                <c:pt idx="102">
                  <c:v>208.08</c:v>
                </c:pt>
                <c:pt idx="103">
                  <c:v>210.12</c:v>
                </c:pt>
                <c:pt idx="104">
                  <c:v>212.16</c:v>
                </c:pt>
                <c:pt idx="105">
                  <c:v>214.2</c:v>
                </c:pt>
                <c:pt idx="106">
                  <c:v>216.24</c:v>
                </c:pt>
                <c:pt idx="107">
                  <c:v>218.28</c:v>
                </c:pt>
                <c:pt idx="108">
                  <c:v>220.32000000000099</c:v>
                </c:pt>
                <c:pt idx="109">
                  <c:v>222.36</c:v>
                </c:pt>
                <c:pt idx="110">
                  <c:v>224.4</c:v>
                </c:pt>
                <c:pt idx="111">
                  <c:v>226.44</c:v>
                </c:pt>
                <c:pt idx="112">
                  <c:v>228.4800000000003</c:v>
                </c:pt>
                <c:pt idx="113">
                  <c:v>230.52</c:v>
                </c:pt>
                <c:pt idx="114">
                  <c:v>232.56</c:v>
                </c:pt>
                <c:pt idx="115">
                  <c:v>234.6</c:v>
                </c:pt>
                <c:pt idx="116">
                  <c:v>236.64</c:v>
                </c:pt>
                <c:pt idx="117">
                  <c:v>238.68</c:v>
                </c:pt>
                <c:pt idx="118">
                  <c:v>240.72</c:v>
                </c:pt>
                <c:pt idx="119">
                  <c:v>242.76</c:v>
                </c:pt>
                <c:pt idx="120">
                  <c:v>244.8</c:v>
                </c:pt>
                <c:pt idx="121">
                  <c:v>246.84</c:v>
                </c:pt>
                <c:pt idx="122">
                  <c:v>248.8800000000013</c:v>
                </c:pt>
                <c:pt idx="123">
                  <c:v>250.92</c:v>
                </c:pt>
                <c:pt idx="124">
                  <c:v>252.96</c:v>
                </c:pt>
                <c:pt idx="125">
                  <c:v>255</c:v>
                </c:pt>
                <c:pt idx="126">
                  <c:v>257.04000000000002</c:v>
                </c:pt>
                <c:pt idx="127">
                  <c:v>259.08</c:v>
                </c:pt>
                <c:pt idx="128">
                  <c:v>261.12</c:v>
                </c:pt>
                <c:pt idx="129">
                  <c:v>263.16000000000008</c:v>
                </c:pt>
                <c:pt idx="130">
                  <c:v>265.2</c:v>
                </c:pt>
                <c:pt idx="131">
                  <c:v>267.24</c:v>
                </c:pt>
                <c:pt idx="132">
                  <c:v>269.27999999999997</c:v>
                </c:pt>
                <c:pt idx="133">
                  <c:v>271.32</c:v>
                </c:pt>
                <c:pt idx="134">
                  <c:v>273.36</c:v>
                </c:pt>
                <c:pt idx="135">
                  <c:v>275.39999999999958</c:v>
                </c:pt>
                <c:pt idx="136">
                  <c:v>277.44</c:v>
                </c:pt>
                <c:pt idx="137">
                  <c:v>279.47999999999888</c:v>
                </c:pt>
                <c:pt idx="138">
                  <c:v>281.52</c:v>
                </c:pt>
                <c:pt idx="139">
                  <c:v>283.56</c:v>
                </c:pt>
                <c:pt idx="140">
                  <c:v>285.60000000000002</c:v>
                </c:pt>
                <c:pt idx="141">
                  <c:v>287.64000000000038</c:v>
                </c:pt>
                <c:pt idx="142">
                  <c:v>289.68</c:v>
                </c:pt>
                <c:pt idx="143">
                  <c:v>291.72000000000003</c:v>
                </c:pt>
                <c:pt idx="144">
                  <c:v>293.76</c:v>
                </c:pt>
                <c:pt idx="145">
                  <c:v>295.8</c:v>
                </c:pt>
                <c:pt idx="146">
                  <c:v>297.84000000000032</c:v>
                </c:pt>
                <c:pt idx="147">
                  <c:v>299.88</c:v>
                </c:pt>
                <c:pt idx="148">
                  <c:v>301.91999999999888</c:v>
                </c:pt>
                <c:pt idx="149">
                  <c:v>303.95999999999958</c:v>
                </c:pt>
                <c:pt idx="150">
                  <c:v>306</c:v>
                </c:pt>
                <c:pt idx="151">
                  <c:v>308.04000000000002</c:v>
                </c:pt>
                <c:pt idx="152">
                  <c:v>310.08</c:v>
                </c:pt>
                <c:pt idx="153">
                  <c:v>312.12</c:v>
                </c:pt>
                <c:pt idx="154">
                  <c:v>314.16000000000008</c:v>
                </c:pt>
                <c:pt idx="155">
                  <c:v>316.2</c:v>
                </c:pt>
                <c:pt idx="156">
                  <c:v>318.24</c:v>
                </c:pt>
                <c:pt idx="157">
                  <c:v>320.27999999999997</c:v>
                </c:pt>
                <c:pt idx="158">
                  <c:v>322.32</c:v>
                </c:pt>
                <c:pt idx="159">
                  <c:v>324.36</c:v>
                </c:pt>
                <c:pt idx="160">
                  <c:v>326.39999999999958</c:v>
                </c:pt>
                <c:pt idx="161">
                  <c:v>328.44</c:v>
                </c:pt>
                <c:pt idx="162">
                  <c:v>330.47999999999888</c:v>
                </c:pt>
                <c:pt idx="163">
                  <c:v>332.52</c:v>
                </c:pt>
                <c:pt idx="164">
                  <c:v>334.56</c:v>
                </c:pt>
                <c:pt idx="165">
                  <c:v>336.6</c:v>
                </c:pt>
                <c:pt idx="166">
                  <c:v>338.64000000000038</c:v>
                </c:pt>
                <c:pt idx="167">
                  <c:v>340.68</c:v>
                </c:pt>
                <c:pt idx="168">
                  <c:v>342.71999999999957</c:v>
                </c:pt>
                <c:pt idx="169">
                  <c:v>344.76</c:v>
                </c:pt>
                <c:pt idx="170">
                  <c:v>346.8</c:v>
                </c:pt>
                <c:pt idx="171">
                  <c:v>348.84000000000032</c:v>
                </c:pt>
                <c:pt idx="172">
                  <c:v>350.88</c:v>
                </c:pt>
                <c:pt idx="173">
                  <c:v>352.91999999999888</c:v>
                </c:pt>
                <c:pt idx="174">
                  <c:v>354.96</c:v>
                </c:pt>
                <c:pt idx="175">
                  <c:v>357</c:v>
                </c:pt>
                <c:pt idx="176">
                  <c:v>359.04</c:v>
                </c:pt>
                <c:pt idx="177">
                  <c:v>361.08</c:v>
                </c:pt>
                <c:pt idx="178">
                  <c:v>363.12</c:v>
                </c:pt>
                <c:pt idx="179">
                  <c:v>365.16</c:v>
                </c:pt>
                <c:pt idx="180">
                  <c:v>367.2</c:v>
                </c:pt>
                <c:pt idx="181">
                  <c:v>369.24</c:v>
                </c:pt>
                <c:pt idx="182">
                  <c:v>371.28</c:v>
                </c:pt>
                <c:pt idx="183">
                  <c:v>373.32</c:v>
                </c:pt>
                <c:pt idx="184">
                  <c:v>375.36</c:v>
                </c:pt>
                <c:pt idx="185">
                  <c:v>377.4</c:v>
                </c:pt>
                <c:pt idx="186">
                  <c:v>379.44</c:v>
                </c:pt>
                <c:pt idx="187">
                  <c:v>381.47999999999888</c:v>
                </c:pt>
                <c:pt idx="188">
                  <c:v>383.52</c:v>
                </c:pt>
                <c:pt idx="189">
                  <c:v>385.56</c:v>
                </c:pt>
                <c:pt idx="190">
                  <c:v>387.6</c:v>
                </c:pt>
                <c:pt idx="191">
                  <c:v>389.64000000000038</c:v>
                </c:pt>
                <c:pt idx="192">
                  <c:v>391.68</c:v>
                </c:pt>
                <c:pt idx="193">
                  <c:v>393.71999999999957</c:v>
                </c:pt>
                <c:pt idx="194">
                  <c:v>395.76</c:v>
                </c:pt>
                <c:pt idx="195">
                  <c:v>397.8</c:v>
                </c:pt>
                <c:pt idx="196">
                  <c:v>399.84000000000032</c:v>
                </c:pt>
                <c:pt idx="197">
                  <c:v>401.88</c:v>
                </c:pt>
                <c:pt idx="198">
                  <c:v>403.91999999999888</c:v>
                </c:pt>
                <c:pt idx="199">
                  <c:v>405.96</c:v>
                </c:pt>
                <c:pt idx="200">
                  <c:v>408</c:v>
                </c:pt>
                <c:pt idx="201">
                  <c:v>410.04</c:v>
                </c:pt>
                <c:pt idx="202">
                  <c:v>412.08</c:v>
                </c:pt>
                <c:pt idx="203">
                  <c:v>414.12</c:v>
                </c:pt>
                <c:pt idx="204">
                  <c:v>416.16</c:v>
                </c:pt>
                <c:pt idx="205">
                  <c:v>418.2</c:v>
                </c:pt>
                <c:pt idx="206">
                  <c:v>420.24</c:v>
                </c:pt>
                <c:pt idx="207">
                  <c:v>422.28</c:v>
                </c:pt>
                <c:pt idx="208">
                  <c:v>424.32</c:v>
                </c:pt>
                <c:pt idx="209">
                  <c:v>426.36</c:v>
                </c:pt>
                <c:pt idx="210">
                  <c:v>428.4</c:v>
                </c:pt>
                <c:pt idx="211">
                  <c:v>430.44</c:v>
                </c:pt>
                <c:pt idx="212">
                  <c:v>432.47999999999888</c:v>
                </c:pt>
                <c:pt idx="213">
                  <c:v>434.52</c:v>
                </c:pt>
                <c:pt idx="214">
                  <c:v>436.56</c:v>
                </c:pt>
                <c:pt idx="215">
                  <c:v>438.6</c:v>
                </c:pt>
                <c:pt idx="216">
                  <c:v>440.64000000000038</c:v>
                </c:pt>
                <c:pt idx="217">
                  <c:v>442.68</c:v>
                </c:pt>
                <c:pt idx="218">
                  <c:v>444.71999999999957</c:v>
                </c:pt>
                <c:pt idx="219">
                  <c:v>446.76</c:v>
                </c:pt>
                <c:pt idx="220">
                  <c:v>448.8</c:v>
                </c:pt>
                <c:pt idx="221">
                  <c:v>450.84000000000032</c:v>
                </c:pt>
                <c:pt idx="222">
                  <c:v>452.88</c:v>
                </c:pt>
                <c:pt idx="223">
                  <c:v>454.91999999999888</c:v>
                </c:pt>
                <c:pt idx="224">
                  <c:v>456.96</c:v>
                </c:pt>
                <c:pt idx="225">
                  <c:v>459</c:v>
                </c:pt>
                <c:pt idx="226">
                  <c:v>461.04</c:v>
                </c:pt>
                <c:pt idx="227">
                  <c:v>463.08</c:v>
                </c:pt>
                <c:pt idx="228">
                  <c:v>465.12</c:v>
                </c:pt>
                <c:pt idx="229">
                  <c:v>467.16</c:v>
                </c:pt>
                <c:pt idx="230">
                  <c:v>469.2</c:v>
                </c:pt>
                <c:pt idx="231">
                  <c:v>471.24</c:v>
                </c:pt>
                <c:pt idx="232">
                  <c:v>473.28</c:v>
                </c:pt>
                <c:pt idx="233">
                  <c:v>475.32</c:v>
                </c:pt>
                <c:pt idx="234">
                  <c:v>477.36</c:v>
                </c:pt>
                <c:pt idx="235">
                  <c:v>479.4</c:v>
                </c:pt>
                <c:pt idx="236">
                  <c:v>481.44</c:v>
                </c:pt>
                <c:pt idx="237">
                  <c:v>483.47999999999888</c:v>
                </c:pt>
                <c:pt idx="238">
                  <c:v>485.52</c:v>
                </c:pt>
                <c:pt idx="239">
                  <c:v>487.56</c:v>
                </c:pt>
                <c:pt idx="240">
                  <c:v>489.6</c:v>
                </c:pt>
                <c:pt idx="241">
                  <c:v>491.64000000000038</c:v>
                </c:pt>
                <c:pt idx="242">
                  <c:v>493.68</c:v>
                </c:pt>
                <c:pt idx="243">
                  <c:v>495.71999999999957</c:v>
                </c:pt>
                <c:pt idx="244">
                  <c:v>497.76</c:v>
                </c:pt>
                <c:pt idx="245">
                  <c:v>499.8</c:v>
                </c:pt>
                <c:pt idx="246">
                  <c:v>501.84000000000032</c:v>
                </c:pt>
                <c:pt idx="247">
                  <c:v>503.88</c:v>
                </c:pt>
                <c:pt idx="248">
                  <c:v>505.91999999999888</c:v>
                </c:pt>
                <c:pt idx="249">
                  <c:v>507.96</c:v>
                </c:pt>
                <c:pt idx="250">
                  <c:v>510</c:v>
                </c:pt>
                <c:pt idx="251">
                  <c:v>512.04</c:v>
                </c:pt>
                <c:pt idx="252">
                  <c:v>514.08000000000004</c:v>
                </c:pt>
                <c:pt idx="253">
                  <c:v>516.12</c:v>
                </c:pt>
                <c:pt idx="254">
                  <c:v>518.16</c:v>
                </c:pt>
                <c:pt idx="255">
                  <c:v>520.20000000000005</c:v>
                </c:pt>
                <c:pt idx="256">
                  <c:v>522.24</c:v>
                </c:pt>
                <c:pt idx="257">
                  <c:v>524.28000000000054</c:v>
                </c:pt>
                <c:pt idx="258">
                  <c:v>526.31999999999937</c:v>
                </c:pt>
                <c:pt idx="259">
                  <c:v>528.35999999999785</c:v>
                </c:pt>
                <c:pt idx="260">
                  <c:v>530.4</c:v>
                </c:pt>
                <c:pt idx="261">
                  <c:v>532.43999999999937</c:v>
                </c:pt>
                <c:pt idx="262">
                  <c:v>534.48</c:v>
                </c:pt>
                <c:pt idx="263">
                  <c:v>536.52</c:v>
                </c:pt>
                <c:pt idx="264">
                  <c:v>538.56000000000006</c:v>
                </c:pt>
                <c:pt idx="265">
                  <c:v>540.6</c:v>
                </c:pt>
                <c:pt idx="266">
                  <c:v>542.64</c:v>
                </c:pt>
                <c:pt idx="267">
                  <c:v>544.68000000000052</c:v>
                </c:pt>
                <c:pt idx="268">
                  <c:v>546.72</c:v>
                </c:pt>
                <c:pt idx="269">
                  <c:v>548.76</c:v>
                </c:pt>
                <c:pt idx="270">
                  <c:v>550.79999999999995</c:v>
                </c:pt>
                <c:pt idx="271">
                  <c:v>552.83999999999787</c:v>
                </c:pt>
                <c:pt idx="272">
                  <c:v>554.88</c:v>
                </c:pt>
                <c:pt idx="273">
                  <c:v>556.91999999999996</c:v>
                </c:pt>
                <c:pt idx="274">
                  <c:v>558.95999999999935</c:v>
                </c:pt>
                <c:pt idx="275">
                  <c:v>561</c:v>
                </c:pt>
                <c:pt idx="276">
                  <c:v>563.04</c:v>
                </c:pt>
                <c:pt idx="277">
                  <c:v>565.08000000000004</c:v>
                </c:pt>
                <c:pt idx="278">
                  <c:v>567.12</c:v>
                </c:pt>
                <c:pt idx="279">
                  <c:v>569.16</c:v>
                </c:pt>
                <c:pt idx="280">
                  <c:v>571.20000000000005</c:v>
                </c:pt>
                <c:pt idx="281">
                  <c:v>573.24</c:v>
                </c:pt>
                <c:pt idx="282">
                  <c:v>575.28000000000054</c:v>
                </c:pt>
                <c:pt idx="283">
                  <c:v>577.31999999999937</c:v>
                </c:pt>
                <c:pt idx="284">
                  <c:v>579.35999999999785</c:v>
                </c:pt>
                <c:pt idx="285">
                  <c:v>581.4</c:v>
                </c:pt>
                <c:pt idx="286">
                  <c:v>583.43999999999937</c:v>
                </c:pt>
                <c:pt idx="287">
                  <c:v>585.48</c:v>
                </c:pt>
                <c:pt idx="288">
                  <c:v>587.52</c:v>
                </c:pt>
                <c:pt idx="289">
                  <c:v>589.56000000000006</c:v>
                </c:pt>
                <c:pt idx="290">
                  <c:v>591.6</c:v>
                </c:pt>
                <c:pt idx="291">
                  <c:v>593.64</c:v>
                </c:pt>
                <c:pt idx="292">
                  <c:v>595.68000000000052</c:v>
                </c:pt>
                <c:pt idx="293">
                  <c:v>597.72</c:v>
                </c:pt>
                <c:pt idx="294">
                  <c:v>599.76</c:v>
                </c:pt>
                <c:pt idx="295">
                  <c:v>601.79999999999995</c:v>
                </c:pt>
                <c:pt idx="296">
                  <c:v>603.83999999999787</c:v>
                </c:pt>
                <c:pt idx="297">
                  <c:v>605.88</c:v>
                </c:pt>
                <c:pt idx="298">
                  <c:v>607.91999999999996</c:v>
                </c:pt>
                <c:pt idx="299">
                  <c:v>609.95999999999935</c:v>
                </c:pt>
                <c:pt idx="300">
                  <c:v>612</c:v>
                </c:pt>
                <c:pt idx="301">
                  <c:v>614.04</c:v>
                </c:pt>
                <c:pt idx="302">
                  <c:v>616.08000000000004</c:v>
                </c:pt>
                <c:pt idx="303">
                  <c:v>618.12</c:v>
                </c:pt>
                <c:pt idx="304">
                  <c:v>620.16</c:v>
                </c:pt>
                <c:pt idx="305">
                  <c:v>622.20000000000005</c:v>
                </c:pt>
                <c:pt idx="306">
                  <c:v>624.24</c:v>
                </c:pt>
                <c:pt idx="307">
                  <c:v>626.28000000000054</c:v>
                </c:pt>
                <c:pt idx="308">
                  <c:v>628.31999999999937</c:v>
                </c:pt>
                <c:pt idx="309">
                  <c:v>630.35999999999785</c:v>
                </c:pt>
                <c:pt idx="310">
                  <c:v>632.4</c:v>
                </c:pt>
                <c:pt idx="311">
                  <c:v>634.43999999999937</c:v>
                </c:pt>
                <c:pt idx="312">
                  <c:v>636.48</c:v>
                </c:pt>
                <c:pt idx="313">
                  <c:v>638.52</c:v>
                </c:pt>
                <c:pt idx="314">
                  <c:v>640.56000000000006</c:v>
                </c:pt>
                <c:pt idx="315">
                  <c:v>642.6</c:v>
                </c:pt>
                <c:pt idx="316">
                  <c:v>644.64</c:v>
                </c:pt>
                <c:pt idx="317">
                  <c:v>646.68000000000052</c:v>
                </c:pt>
                <c:pt idx="318">
                  <c:v>648.72</c:v>
                </c:pt>
                <c:pt idx="319">
                  <c:v>650.76</c:v>
                </c:pt>
                <c:pt idx="320">
                  <c:v>652.79999999999995</c:v>
                </c:pt>
                <c:pt idx="321">
                  <c:v>654.83999999999787</c:v>
                </c:pt>
                <c:pt idx="322">
                  <c:v>656.88</c:v>
                </c:pt>
                <c:pt idx="323">
                  <c:v>658.92</c:v>
                </c:pt>
                <c:pt idx="324">
                  <c:v>660.95999999999935</c:v>
                </c:pt>
                <c:pt idx="325">
                  <c:v>663</c:v>
                </c:pt>
                <c:pt idx="326">
                  <c:v>665.04</c:v>
                </c:pt>
                <c:pt idx="327">
                  <c:v>667.08</c:v>
                </c:pt>
                <c:pt idx="328">
                  <c:v>669.12</c:v>
                </c:pt>
                <c:pt idx="329">
                  <c:v>671.16</c:v>
                </c:pt>
                <c:pt idx="330">
                  <c:v>673.2</c:v>
                </c:pt>
                <c:pt idx="331">
                  <c:v>675.24</c:v>
                </c:pt>
                <c:pt idx="332">
                  <c:v>677.28000000000054</c:v>
                </c:pt>
                <c:pt idx="333">
                  <c:v>679.31999999999937</c:v>
                </c:pt>
                <c:pt idx="334">
                  <c:v>681.35999999999785</c:v>
                </c:pt>
                <c:pt idx="335">
                  <c:v>683.4</c:v>
                </c:pt>
                <c:pt idx="336">
                  <c:v>685.43999999999937</c:v>
                </c:pt>
                <c:pt idx="337">
                  <c:v>687.48</c:v>
                </c:pt>
                <c:pt idx="338">
                  <c:v>689.52</c:v>
                </c:pt>
                <c:pt idx="339">
                  <c:v>691.56000000000006</c:v>
                </c:pt>
                <c:pt idx="340">
                  <c:v>693.6</c:v>
                </c:pt>
                <c:pt idx="341">
                  <c:v>695.64</c:v>
                </c:pt>
                <c:pt idx="342">
                  <c:v>697.68000000000052</c:v>
                </c:pt>
                <c:pt idx="343">
                  <c:v>699.72</c:v>
                </c:pt>
                <c:pt idx="344">
                  <c:v>701.76</c:v>
                </c:pt>
                <c:pt idx="345">
                  <c:v>703.80000000000007</c:v>
                </c:pt>
                <c:pt idx="346">
                  <c:v>705.83999999999787</c:v>
                </c:pt>
                <c:pt idx="347">
                  <c:v>707.88</c:v>
                </c:pt>
                <c:pt idx="348">
                  <c:v>709.92</c:v>
                </c:pt>
                <c:pt idx="349">
                  <c:v>711.95999999999935</c:v>
                </c:pt>
                <c:pt idx="350">
                  <c:v>714</c:v>
                </c:pt>
                <c:pt idx="351">
                  <c:v>716.04</c:v>
                </c:pt>
                <c:pt idx="352">
                  <c:v>718.08</c:v>
                </c:pt>
                <c:pt idx="353">
                  <c:v>720.12</c:v>
                </c:pt>
                <c:pt idx="354">
                  <c:v>722.16</c:v>
                </c:pt>
                <c:pt idx="355">
                  <c:v>724.2</c:v>
                </c:pt>
                <c:pt idx="356">
                  <c:v>726.24</c:v>
                </c:pt>
                <c:pt idx="357">
                  <c:v>728.28000000000054</c:v>
                </c:pt>
                <c:pt idx="358">
                  <c:v>730.31999999999937</c:v>
                </c:pt>
                <c:pt idx="359">
                  <c:v>732.35999999999785</c:v>
                </c:pt>
                <c:pt idx="360">
                  <c:v>734.4</c:v>
                </c:pt>
                <c:pt idx="361">
                  <c:v>736.43999999999937</c:v>
                </c:pt>
                <c:pt idx="362">
                  <c:v>738.48</c:v>
                </c:pt>
                <c:pt idx="363">
                  <c:v>740.52</c:v>
                </c:pt>
                <c:pt idx="364">
                  <c:v>742.56000000000006</c:v>
                </c:pt>
                <c:pt idx="365">
                  <c:v>744.6</c:v>
                </c:pt>
                <c:pt idx="366">
                  <c:v>746.64</c:v>
                </c:pt>
                <c:pt idx="367">
                  <c:v>748.68000000000052</c:v>
                </c:pt>
                <c:pt idx="368">
                  <c:v>750.72</c:v>
                </c:pt>
                <c:pt idx="369">
                  <c:v>752.76</c:v>
                </c:pt>
                <c:pt idx="370">
                  <c:v>754.80000000000007</c:v>
                </c:pt>
                <c:pt idx="371">
                  <c:v>756.83999999999787</c:v>
                </c:pt>
                <c:pt idx="372">
                  <c:v>758.88</c:v>
                </c:pt>
                <c:pt idx="373">
                  <c:v>760.92</c:v>
                </c:pt>
                <c:pt idx="374">
                  <c:v>762.95999999999935</c:v>
                </c:pt>
                <c:pt idx="375">
                  <c:v>765</c:v>
                </c:pt>
                <c:pt idx="376">
                  <c:v>767.04</c:v>
                </c:pt>
                <c:pt idx="377">
                  <c:v>769.08</c:v>
                </c:pt>
                <c:pt idx="378">
                  <c:v>771.12</c:v>
                </c:pt>
                <c:pt idx="379">
                  <c:v>773.16</c:v>
                </c:pt>
                <c:pt idx="380">
                  <c:v>775.2</c:v>
                </c:pt>
                <c:pt idx="381">
                  <c:v>777.24</c:v>
                </c:pt>
                <c:pt idx="382">
                  <c:v>779.28000000000054</c:v>
                </c:pt>
                <c:pt idx="383">
                  <c:v>781.31999999999937</c:v>
                </c:pt>
                <c:pt idx="384">
                  <c:v>783.35999999999785</c:v>
                </c:pt>
                <c:pt idx="385">
                  <c:v>785.4</c:v>
                </c:pt>
                <c:pt idx="386">
                  <c:v>787.43999999999937</c:v>
                </c:pt>
                <c:pt idx="387">
                  <c:v>789.48</c:v>
                </c:pt>
                <c:pt idx="388">
                  <c:v>791.52</c:v>
                </c:pt>
                <c:pt idx="389">
                  <c:v>793.56000000000006</c:v>
                </c:pt>
                <c:pt idx="390">
                  <c:v>795.6</c:v>
                </c:pt>
                <c:pt idx="391">
                  <c:v>797.64</c:v>
                </c:pt>
                <c:pt idx="392">
                  <c:v>799.68000000000052</c:v>
                </c:pt>
                <c:pt idx="393">
                  <c:v>801.72</c:v>
                </c:pt>
                <c:pt idx="394">
                  <c:v>803.76</c:v>
                </c:pt>
                <c:pt idx="395">
                  <c:v>805.80000000000007</c:v>
                </c:pt>
                <c:pt idx="396">
                  <c:v>807.83999999999787</c:v>
                </c:pt>
                <c:pt idx="397">
                  <c:v>809.88</c:v>
                </c:pt>
                <c:pt idx="398">
                  <c:v>811.92</c:v>
                </c:pt>
                <c:pt idx="399">
                  <c:v>813.95999999999935</c:v>
                </c:pt>
                <c:pt idx="400">
                  <c:v>816</c:v>
                </c:pt>
                <c:pt idx="401">
                  <c:v>818.04</c:v>
                </c:pt>
                <c:pt idx="402">
                  <c:v>820.08</c:v>
                </c:pt>
                <c:pt idx="403">
                  <c:v>822.12</c:v>
                </c:pt>
                <c:pt idx="404">
                  <c:v>824.16</c:v>
                </c:pt>
                <c:pt idx="405">
                  <c:v>826.2</c:v>
                </c:pt>
                <c:pt idx="406">
                  <c:v>828.24</c:v>
                </c:pt>
                <c:pt idx="407">
                  <c:v>830.28000000000054</c:v>
                </c:pt>
                <c:pt idx="408">
                  <c:v>832.31999999999937</c:v>
                </c:pt>
                <c:pt idx="409">
                  <c:v>834.35999999999785</c:v>
                </c:pt>
                <c:pt idx="410">
                  <c:v>836.4</c:v>
                </c:pt>
                <c:pt idx="411">
                  <c:v>838.43999999999937</c:v>
                </c:pt>
                <c:pt idx="412">
                  <c:v>840.48</c:v>
                </c:pt>
                <c:pt idx="413">
                  <c:v>842.52</c:v>
                </c:pt>
                <c:pt idx="414">
                  <c:v>844.56000000000006</c:v>
                </c:pt>
                <c:pt idx="415">
                  <c:v>846.6</c:v>
                </c:pt>
                <c:pt idx="416">
                  <c:v>848.64</c:v>
                </c:pt>
                <c:pt idx="417">
                  <c:v>850.68000000000052</c:v>
                </c:pt>
                <c:pt idx="418">
                  <c:v>852.72</c:v>
                </c:pt>
                <c:pt idx="419">
                  <c:v>854.76</c:v>
                </c:pt>
                <c:pt idx="420">
                  <c:v>856.80000000000007</c:v>
                </c:pt>
                <c:pt idx="421">
                  <c:v>858.83999999999787</c:v>
                </c:pt>
                <c:pt idx="422">
                  <c:v>860.88</c:v>
                </c:pt>
                <c:pt idx="423">
                  <c:v>862.92</c:v>
                </c:pt>
                <c:pt idx="424">
                  <c:v>864.95999999999935</c:v>
                </c:pt>
                <c:pt idx="425">
                  <c:v>867</c:v>
                </c:pt>
                <c:pt idx="426">
                  <c:v>869.04</c:v>
                </c:pt>
                <c:pt idx="427">
                  <c:v>871.08</c:v>
                </c:pt>
                <c:pt idx="428">
                  <c:v>873.12</c:v>
                </c:pt>
                <c:pt idx="429">
                  <c:v>875.16</c:v>
                </c:pt>
                <c:pt idx="430">
                  <c:v>877.2</c:v>
                </c:pt>
                <c:pt idx="431">
                  <c:v>879.24</c:v>
                </c:pt>
                <c:pt idx="432">
                  <c:v>881.28000000000054</c:v>
                </c:pt>
                <c:pt idx="433">
                  <c:v>883.31999999999937</c:v>
                </c:pt>
                <c:pt idx="434">
                  <c:v>885.35999999999785</c:v>
                </c:pt>
                <c:pt idx="435">
                  <c:v>887.4</c:v>
                </c:pt>
                <c:pt idx="436">
                  <c:v>889.43999999999937</c:v>
                </c:pt>
                <c:pt idx="437">
                  <c:v>891.48</c:v>
                </c:pt>
                <c:pt idx="438">
                  <c:v>893.52</c:v>
                </c:pt>
                <c:pt idx="439">
                  <c:v>895.56000000000006</c:v>
                </c:pt>
                <c:pt idx="440">
                  <c:v>897.6</c:v>
                </c:pt>
                <c:pt idx="441">
                  <c:v>899.64</c:v>
                </c:pt>
                <c:pt idx="442">
                  <c:v>901.68000000000052</c:v>
                </c:pt>
                <c:pt idx="443">
                  <c:v>903.72</c:v>
                </c:pt>
                <c:pt idx="444">
                  <c:v>905.76</c:v>
                </c:pt>
                <c:pt idx="445">
                  <c:v>907.80000000000007</c:v>
                </c:pt>
                <c:pt idx="446">
                  <c:v>909.83999999999787</c:v>
                </c:pt>
                <c:pt idx="447">
                  <c:v>911.88</c:v>
                </c:pt>
                <c:pt idx="448">
                  <c:v>913.92000000000007</c:v>
                </c:pt>
                <c:pt idx="449">
                  <c:v>915.95999999999935</c:v>
                </c:pt>
                <c:pt idx="450">
                  <c:v>918</c:v>
                </c:pt>
                <c:pt idx="451">
                  <c:v>920.04</c:v>
                </c:pt>
                <c:pt idx="452">
                  <c:v>922.08</c:v>
                </c:pt>
                <c:pt idx="453">
                  <c:v>924.12</c:v>
                </c:pt>
                <c:pt idx="454">
                  <c:v>926.16</c:v>
                </c:pt>
                <c:pt idx="455">
                  <c:v>928.2</c:v>
                </c:pt>
                <c:pt idx="456">
                  <c:v>930.24</c:v>
                </c:pt>
                <c:pt idx="457">
                  <c:v>932.28000000000054</c:v>
                </c:pt>
                <c:pt idx="458">
                  <c:v>934.31999999999937</c:v>
                </c:pt>
                <c:pt idx="459">
                  <c:v>936.35999999999785</c:v>
                </c:pt>
                <c:pt idx="460">
                  <c:v>938.4</c:v>
                </c:pt>
                <c:pt idx="461">
                  <c:v>940.43999999999937</c:v>
                </c:pt>
                <c:pt idx="462">
                  <c:v>942.48</c:v>
                </c:pt>
                <c:pt idx="463">
                  <c:v>944.52</c:v>
                </c:pt>
                <c:pt idx="464">
                  <c:v>946.56000000000006</c:v>
                </c:pt>
                <c:pt idx="465">
                  <c:v>948.6</c:v>
                </c:pt>
                <c:pt idx="466">
                  <c:v>950.64</c:v>
                </c:pt>
                <c:pt idx="467">
                  <c:v>952.68000000000052</c:v>
                </c:pt>
                <c:pt idx="468">
                  <c:v>954.72</c:v>
                </c:pt>
                <c:pt idx="469">
                  <c:v>956.76</c:v>
                </c:pt>
                <c:pt idx="470">
                  <c:v>958.80000000000007</c:v>
                </c:pt>
                <c:pt idx="471">
                  <c:v>960.83999999999787</c:v>
                </c:pt>
                <c:pt idx="472">
                  <c:v>962.88</c:v>
                </c:pt>
                <c:pt idx="473">
                  <c:v>964.92000000000007</c:v>
                </c:pt>
                <c:pt idx="474">
                  <c:v>966.95999999999935</c:v>
                </c:pt>
                <c:pt idx="475">
                  <c:v>969</c:v>
                </c:pt>
                <c:pt idx="476">
                  <c:v>971.04</c:v>
                </c:pt>
                <c:pt idx="477">
                  <c:v>973.08</c:v>
                </c:pt>
                <c:pt idx="478">
                  <c:v>975.12</c:v>
                </c:pt>
                <c:pt idx="479">
                  <c:v>977.16</c:v>
                </c:pt>
                <c:pt idx="480">
                  <c:v>979.2</c:v>
                </c:pt>
                <c:pt idx="481">
                  <c:v>981.24</c:v>
                </c:pt>
                <c:pt idx="482">
                  <c:v>983.28000000000054</c:v>
                </c:pt>
                <c:pt idx="483">
                  <c:v>985.31999999999937</c:v>
                </c:pt>
                <c:pt idx="484">
                  <c:v>987.35999999999785</c:v>
                </c:pt>
                <c:pt idx="485">
                  <c:v>989.4</c:v>
                </c:pt>
                <c:pt idx="486">
                  <c:v>991.43999999999937</c:v>
                </c:pt>
                <c:pt idx="487">
                  <c:v>993.48</c:v>
                </c:pt>
                <c:pt idx="488">
                  <c:v>995.52</c:v>
                </c:pt>
                <c:pt idx="489">
                  <c:v>997.56000000000006</c:v>
                </c:pt>
                <c:pt idx="490">
                  <c:v>999.6</c:v>
                </c:pt>
                <c:pt idx="491">
                  <c:v>1001.64</c:v>
                </c:pt>
                <c:pt idx="492">
                  <c:v>1003.680000000001</c:v>
                </c:pt>
                <c:pt idx="493">
                  <c:v>1005.72</c:v>
                </c:pt>
                <c:pt idx="494">
                  <c:v>1007.76</c:v>
                </c:pt>
                <c:pt idx="495">
                  <c:v>1009.8</c:v>
                </c:pt>
                <c:pt idx="496">
                  <c:v>1011.839999999998</c:v>
                </c:pt>
                <c:pt idx="497">
                  <c:v>1013.88</c:v>
                </c:pt>
                <c:pt idx="498">
                  <c:v>1015.92</c:v>
                </c:pt>
                <c:pt idx="499">
                  <c:v>1017.959999999999</c:v>
                </c:pt>
                <c:pt idx="500">
                  <c:v>1020</c:v>
                </c:pt>
                <c:pt idx="501">
                  <c:v>1022.04</c:v>
                </c:pt>
                <c:pt idx="502">
                  <c:v>1024.08</c:v>
                </c:pt>
                <c:pt idx="503">
                  <c:v>1026.1199999999999</c:v>
                </c:pt>
                <c:pt idx="504">
                  <c:v>1028.1600000000001</c:v>
                </c:pt>
                <c:pt idx="505">
                  <c:v>1030.2</c:v>
                </c:pt>
                <c:pt idx="506">
                  <c:v>1032.24</c:v>
                </c:pt>
                <c:pt idx="507">
                  <c:v>1034.28</c:v>
                </c:pt>
                <c:pt idx="508">
                  <c:v>1036.32</c:v>
                </c:pt>
                <c:pt idx="509">
                  <c:v>1038.3599999999999</c:v>
                </c:pt>
                <c:pt idx="510">
                  <c:v>1040.4000000000001</c:v>
                </c:pt>
                <c:pt idx="511">
                  <c:v>1042.44</c:v>
                </c:pt>
                <c:pt idx="512">
                  <c:v>1044.48</c:v>
                </c:pt>
                <c:pt idx="513">
                  <c:v>1046.52</c:v>
                </c:pt>
                <c:pt idx="514">
                  <c:v>1048.56</c:v>
                </c:pt>
                <c:pt idx="515">
                  <c:v>1050.5999999999999</c:v>
                </c:pt>
                <c:pt idx="516">
                  <c:v>1052.6400000000001</c:v>
                </c:pt>
                <c:pt idx="517">
                  <c:v>1054.68</c:v>
                </c:pt>
                <c:pt idx="518">
                  <c:v>1056.72</c:v>
                </c:pt>
                <c:pt idx="519">
                  <c:v>1058.76</c:v>
                </c:pt>
                <c:pt idx="520">
                  <c:v>1060.8</c:v>
                </c:pt>
                <c:pt idx="521">
                  <c:v>1062.8399999999999</c:v>
                </c:pt>
                <c:pt idx="522">
                  <c:v>1064.8800000000001</c:v>
                </c:pt>
                <c:pt idx="523">
                  <c:v>1066.92</c:v>
                </c:pt>
                <c:pt idx="524">
                  <c:v>1068.96</c:v>
                </c:pt>
                <c:pt idx="525">
                  <c:v>1071</c:v>
                </c:pt>
                <c:pt idx="526">
                  <c:v>1073.04</c:v>
                </c:pt>
                <c:pt idx="527">
                  <c:v>1075.08</c:v>
                </c:pt>
                <c:pt idx="528">
                  <c:v>1077.1199999999999</c:v>
                </c:pt>
                <c:pt idx="529">
                  <c:v>1079.1600000000001</c:v>
                </c:pt>
                <c:pt idx="530">
                  <c:v>1081.2</c:v>
                </c:pt>
                <c:pt idx="531">
                  <c:v>1083.24</c:v>
                </c:pt>
                <c:pt idx="532">
                  <c:v>1085.28</c:v>
                </c:pt>
                <c:pt idx="533">
                  <c:v>1087.32</c:v>
                </c:pt>
                <c:pt idx="534">
                  <c:v>1089.3599999999999</c:v>
                </c:pt>
                <c:pt idx="535">
                  <c:v>1091.4000000000001</c:v>
                </c:pt>
                <c:pt idx="536">
                  <c:v>1093.44</c:v>
                </c:pt>
                <c:pt idx="537">
                  <c:v>1095.48</c:v>
                </c:pt>
                <c:pt idx="538">
                  <c:v>1097.52</c:v>
                </c:pt>
                <c:pt idx="539">
                  <c:v>1099.56</c:v>
                </c:pt>
                <c:pt idx="540">
                  <c:v>1101.5999999999999</c:v>
                </c:pt>
                <c:pt idx="541">
                  <c:v>1103.6400000000001</c:v>
                </c:pt>
                <c:pt idx="542">
                  <c:v>1105.68</c:v>
                </c:pt>
                <c:pt idx="543">
                  <c:v>1107.72</c:v>
                </c:pt>
                <c:pt idx="544">
                  <c:v>1109.76</c:v>
                </c:pt>
                <c:pt idx="545">
                  <c:v>1111.8</c:v>
                </c:pt>
                <c:pt idx="546">
                  <c:v>1113.8399999999999</c:v>
                </c:pt>
                <c:pt idx="547">
                  <c:v>1115.8800000000001</c:v>
                </c:pt>
                <c:pt idx="548">
                  <c:v>1117.92</c:v>
                </c:pt>
                <c:pt idx="549">
                  <c:v>1119.96</c:v>
                </c:pt>
                <c:pt idx="550">
                  <c:v>1122</c:v>
                </c:pt>
                <c:pt idx="551">
                  <c:v>1124.04</c:v>
                </c:pt>
                <c:pt idx="552">
                  <c:v>1126.08</c:v>
                </c:pt>
                <c:pt idx="553">
                  <c:v>1128.1199999999999</c:v>
                </c:pt>
                <c:pt idx="554">
                  <c:v>1130.1600000000001</c:v>
                </c:pt>
                <c:pt idx="555">
                  <c:v>1132.2</c:v>
                </c:pt>
                <c:pt idx="556">
                  <c:v>1134.24</c:v>
                </c:pt>
                <c:pt idx="557">
                  <c:v>1136.28</c:v>
                </c:pt>
                <c:pt idx="558">
                  <c:v>1138.32</c:v>
                </c:pt>
                <c:pt idx="559">
                  <c:v>1140.3599999999999</c:v>
                </c:pt>
                <c:pt idx="560">
                  <c:v>1142.4000000000001</c:v>
                </c:pt>
                <c:pt idx="561">
                  <c:v>1144.44</c:v>
                </c:pt>
                <c:pt idx="562">
                  <c:v>1146.48</c:v>
                </c:pt>
                <c:pt idx="563">
                  <c:v>1148.52</c:v>
                </c:pt>
                <c:pt idx="564">
                  <c:v>1150.56</c:v>
                </c:pt>
                <c:pt idx="565">
                  <c:v>1152.5999999999999</c:v>
                </c:pt>
                <c:pt idx="566">
                  <c:v>1154.6400000000001</c:v>
                </c:pt>
                <c:pt idx="567">
                  <c:v>1156.68</c:v>
                </c:pt>
                <c:pt idx="568">
                  <c:v>1158.72</c:v>
                </c:pt>
                <c:pt idx="569">
                  <c:v>1160.76</c:v>
                </c:pt>
                <c:pt idx="570">
                  <c:v>1162.8</c:v>
                </c:pt>
                <c:pt idx="571">
                  <c:v>1164.8399999999999</c:v>
                </c:pt>
                <c:pt idx="572">
                  <c:v>1166.8800000000001</c:v>
                </c:pt>
                <c:pt idx="573">
                  <c:v>1168.92</c:v>
                </c:pt>
                <c:pt idx="574">
                  <c:v>1170.96</c:v>
                </c:pt>
                <c:pt idx="575">
                  <c:v>1173</c:v>
                </c:pt>
                <c:pt idx="576">
                  <c:v>1175.04</c:v>
                </c:pt>
                <c:pt idx="577">
                  <c:v>1177.08</c:v>
                </c:pt>
                <c:pt idx="578">
                  <c:v>1179.1199999999999</c:v>
                </c:pt>
                <c:pt idx="579">
                  <c:v>1181.1600000000001</c:v>
                </c:pt>
                <c:pt idx="580">
                  <c:v>1183.2</c:v>
                </c:pt>
                <c:pt idx="581">
                  <c:v>1185.24</c:v>
                </c:pt>
              </c:numCache>
            </c:numRef>
          </c:xVal>
          <c:yVal>
            <c:numRef>
              <c:f>'5k and 3% Decays'!$V$3:$V$584</c:f>
              <c:numCache>
                <c:formatCode>General</c:formatCode>
                <c:ptCount val="582"/>
                <c:pt idx="0">
                  <c:v>3420</c:v>
                </c:pt>
                <c:pt idx="1">
                  <c:v>14847</c:v>
                </c:pt>
                <c:pt idx="2">
                  <c:v>20003</c:v>
                </c:pt>
                <c:pt idx="3">
                  <c:v>17713</c:v>
                </c:pt>
                <c:pt idx="4">
                  <c:v>16228</c:v>
                </c:pt>
                <c:pt idx="5">
                  <c:v>14890</c:v>
                </c:pt>
                <c:pt idx="6">
                  <c:v>14302</c:v>
                </c:pt>
                <c:pt idx="7">
                  <c:v>13497</c:v>
                </c:pt>
                <c:pt idx="8">
                  <c:v>12673</c:v>
                </c:pt>
                <c:pt idx="9">
                  <c:v>12122</c:v>
                </c:pt>
                <c:pt idx="10">
                  <c:v>11658</c:v>
                </c:pt>
                <c:pt idx="11">
                  <c:v>11408</c:v>
                </c:pt>
                <c:pt idx="12">
                  <c:v>10513</c:v>
                </c:pt>
                <c:pt idx="13">
                  <c:v>10340</c:v>
                </c:pt>
                <c:pt idx="14">
                  <c:v>9847</c:v>
                </c:pt>
                <c:pt idx="15">
                  <c:v>9657</c:v>
                </c:pt>
                <c:pt idx="16">
                  <c:v>9298</c:v>
                </c:pt>
                <c:pt idx="17">
                  <c:v>9026</c:v>
                </c:pt>
                <c:pt idx="18">
                  <c:v>8718</c:v>
                </c:pt>
                <c:pt idx="19">
                  <c:v>8385</c:v>
                </c:pt>
                <c:pt idx="20">
                  <c:v>8076</c:v>
                </c:pt>
                <c:pt idx="21">
                  <c:v>7899</c:v>
                </c:pt>
                <c:pt idx="22">
                  <c:v>7530</c:v>
                </c:pt>
                <c:pt idx="23">
                  <c:v>7476</c:v>
                </c:pt>
                <c:pt idx="24">
                  <c:v>6965</c:v>
                </c:pt>
                <c:pt idx="25">
                  <c:v>6880</c:v>
                </c:pt>
                <c:pt idx="26">
                  <c:v>6810</c:v>
                </c:pt>
                <c:pt idx="27">
                  <c:v>6444</c:v>
                </c:pt>
                <c:pt idx="28">
                  <c:v>6322</c:v>
                </c:pt>
                <c:pt idx="29">
                  <c:v>6066</c:v>
                </c:pt>
                <c:pt idx="30">
                  <c:v>5886</c:v>
                </c:pt>
                <c:pt idx="31">
                  <c:v>5893</c:v>
                </c:pt>
                <c:pt idx="32">
                  <c:v>5645</c:v>
                </c:pt>
                <c:pt idx="33">
                  <c:v>5449</c:v>
                </c:pt>
                <c:pt idx="34">
                  <c:v>5302</c:v>
                </c:pt>
                <c:pt idx="35">
                  <c:v>5248</c:v>
                </c:pt>
                <c:pt idx="36">
                  <c:v>5240</c:v>
                </c:pt>
                <c:pt idx="37">
                  <c:v>4993</c:v>
                </c:pt>
                <c:pt idx="38">
                  <c:v>4870</c:v>
                </c:pt>
                <c:pt idx="39">
                  <c:v>4735</c:v>
                </c:pt>
                <c:pt idx="40">
                  <c:v>4591</c:v>
                </c:pt>
                <c:pt idx="41">
                  <c:v>4502</c:v>
                </c:pt>
                <c:pt idx="42">
                  <c:v>4212</c:v>
                </c:pt>
                <c:pt idx="43">
                  <c:v>4353</c:v>
                </c:pt>
                <c:pt idx="44">
                  <c:v>4104</c:v>
                </c:pt>
                <c:pt idx="45">
                  <c:v>4075</c:v>
                </c:pt>
                <c:pt idx="46">
                  <c:v>3941</c:v>
                </c:pt>
                <c:pt idx="47">
                  <c:v>3895</c:v>
                </c:pt>
                <c:pt idx="48">
                  <c:v>3792</c:v>
                </c:pt>
                <c:pt idx="49">
                  <c:v>3617</c:v>
                </c:pt>
                <c:pt idx="50">
                  <c:v>3681</c:v>
                </c:pt>
                <c:pt idx="51">
                  <c:v>3539</c:v>
                </c:pt>
                <c:pt idx="52">
                  <c:v>3470</c:v>
                </c:pt>
                <c:pt idx="53">
                  <c:v>3407</c:v>
                </c:pt>
                <c:pt idx="54">
                  <c:v>3343</c:v>
                </c:pt>
                <c:pt idx="55">
                  <c:v>3285</c:v>
                </c:pt>
                <c:pt idx="56">
                  <c:v>3202</c:v>
                </c:pt>
                <c:pt idx="57">
                  <c:v>3130</c:v>
                </c:pt>
                <c:pt idx="58">
                  <c:v>3095</c:v>
                </c:pt>
                <c:pt idx="59">
                  <c:v>2897</c:v>
                </c:pt>
                <c:pt idx="60">
                  <c:v>2920</c:v>
                </c:pt>
                <c:pt idx="61">
                  <c:v>2871</c:v>
                </c:pt>
                <c:pt idx="62">
                  <c:v>2773</c:v>
                </c:pt>
                <c:pt idx="63">
                  <c:v>2718</c:v>
                </c:pt>
                <c:pt idx="64">
                  <c:v>2640</c:v>
                </c:pt>
                <c:pt idx="65">
                  <c:v>2542</c:v>
                </c:pt>
                <c:pt idx="66">
                  <c:v>2576</c:v>
                </c:pt>
                <c:pt idx="67">
                  <c:v>2477</c:v>
                </c:pt>
                <c:pt idx="68">
                  <c:v>2486</c:v>
                </c:pt>
                <c:pt idx="69">
                  <c:v>2461</c:v>
                </c:pt>
                <c:pt idx="70">
                  <c:v>2259</c:v>
                </c:pt>
                <c:pt idx="71">
                  <c:v>2256</c:v>
                </c:pt>
                <c:pt idx="72">
                  <c:v>2216</c:v>
                </c:pt>
                <c:pt idx="73">
                  <c:v>2200</c:v>
                </c:pt>
                <c:pt idx="74">
                  <c:v>2190</c:v>
                </c:pt>
                <c:pt idx="75">
                  <c:v>2137</c:v>
                </c:pt>
                <c:pt idx="76">
                  <c:v>2085</c:v>
                </c:pt>
                <c:pt idx="77">
                  <c:v>2070</c:v>
                </c:pt>
                <c:pt idx="78">
                  <c:v>1946</c:v>
                </c:pt>
                <c:pt idx="79">
                  <c:v>1957</c:v>
                </c:pt>
                <c:pt idx="80">
                  <c:v>1955</c:v>
                </c:pt>
                <c:pt idx="81">
                  <c:v>1935</c:v>
                </c:pt>
                <c:pt idx="82">
                  <c:v>1821</c:v>
                </c:pt>
                <c:pt idx="83">
                  <c:v>1860</c:v>
                </c:pt>
                <c:pt idx="84">
                  <c:v>1773</c:v>
                </c:pt>
                <c:pt idx="85">
                  <c:v>1699</c:v>
                </c:pt>
                <c:pt idx="86">
                  <c:v>1773</c:v>
                </c:pt>
                <c:pt idx="87">
                  <c:v>1702</c:v>
                </c:pt>
                <c:pt idx="88">
                  <c:v>1711</c:v>
                </c:pt>
                <c:pt idx="89">
                  <c:v>1577</c:v>
                </c:pt>
                <c:pt idx="90">
                  <c:v>1607</c:v>
                </c:pt>
                <c:pt idx="91">
                  <c:v>1628</c:v>
                </c:pt>
                <c:pt idx="92">
                  <c:v>1494</c:v>
                </c:pt>
                <c:pt idx="93">
                  <c:v>1469</c:v>
                </c:pt>
                <c:pt idx="94">
                  <c:v>1412</c:v>
                </c:pt>
                <c:pt idx="95">
                  <c:v>1450</c:v>
                </c:pt>
                <c:pt idx="96">
                  <c:v>1413</c:v>
                </c:pt>
                <c:pt idx="97">
                  <c:v>1428</c:v>
                </c:pt>
                <c:pt idx="98">
                  <c:v>1391</c:v>
                </c:pt>
                <c:pt idx="99">
                  <c:v>1349</c:v>
                </c:pt>
                <c:pt idx="100">
                  <c:v>1362</c:v>
                </c:pt>
                <c:pt idx="101">
                  <c:v>1339</c:v>
                </c:pt>
                <c:pt idx="102">
                  <c:v>1266</c:v>
                </c:pt>
                <c:pt idx="103">
                  <c:v>1303</c:v>
                </c:pt>
                <c:pt idx="104">
                  <c:v>1231</c:v>
                </c:pt>
                <c:pt idx="105">
                  <c:v>1234</c:v>
                </c:pt>
                <c:pt idx="106">
                  <c:v>1185</c:v>
                </c:pt>
                <c:pt idx="107">
                  <c:v>1172</c:v>
                </c:pt>
                <c:pt idx="108">
                  <c:v>1108</c:v>
                </c:pt>
                <c:pt idx="109">
                  <c:v>1149</c:v>
                </c:pt>
                <c:pt idx="110">
                  <c:v>1109</c:v>
                </c:pt>
                <c:pt idx="111">
                  <c:v>1109</c:v>
                </c:pt>
                <c:pt idx="112">
                  <c:v>1044</c:v>
                </c:pt>
                <c:pt idx="113">
                  <c:v>1033</c:v>
                </c:pt>
                <c:pt idx="114">
                  <c:v>1082</c:v>
                </c:pt>
                <c:pt idx="115">
                  <c:v>1025</c:v>
                </c:pt>
                <c:pt idx="116">
                  <c:v>1000</c:v>
                </c:pt>
                <c:pt idx="117">
                  <c:v>952</c:v>
                </c:pt>
                <c:pt idx="118">
                  <c:v>1034</c:v>
                </c:pt>
                <c:pt idx="119">
                  <c:v>999</c:v>
                </c:pt>
                <c:pt idx="120">
                  <c:v>938</c:v>
                </c:pt>
                <c:pt idx="121">
                  <c:v>961</c:v>
                </c:pt>
                <c:pt idx="122">
                  <c:v>892</c:v>
                </c:pt>
                <c:pt idx="123">
                  <c:v>878</c:v>
                </c:pt>
                <c:pt idx="124">
                  <c:v>840</c:v>
                </c:pt>
                <c:pt idx="125">
                  <c:v>889</c:v>
                </c:pt>
                <c:pt idx="126">
                  <c:v>838</c:v>
                </c:pt>
                <c:pt idx="127">
                  <c:v>864</c:v>
                </c:pt>
                <c:pt idx="128">
                  <c:v>869</c:v>
                </c:pt>
                <c:pt idx="129">
                  <c:v>820</c:v>
                </c:pt>
                <c:pt idx="130">
                  <c:v>801</c:v>
                </c:pt>
                <c:pt idx="131">
                  <c:v>837</c:v>
                </c:pt>
                <c:pt idx="132">
                  <c:v>743</c:v>
                </c:pt>
                <c:pt idx="133">
                  <c:v>797</c:v>
                </c:pt>
                <c:pt idx="134">
                  <c:v>758</c:v>
                </c:pt>
                <c:pt idx="135">
                  <c:v>732</c:v>
                </c:pt>
                <c:pt idx="136">
                  <c:v>740</c:v>
                </c:pt>
                <c:pt idx="137">
                  <c:v>726</c:v>
                </c:pt>
                <c:pt idx="138">
                  <c:v>722</c:v>
                </c:pt>
                <c:pt idx="139">
                  <c:v>690</c:v>
                </c:pt>
                <c:pt idx="140">
                  <c:v>697</c:v>
                </c:pt>
                <c:pt idx="141">
                  <c:v>652</c:v>
                </c:pt>
                <c:pt idx="142">
                  <c:v>690</c:v>
                </c:pt>
                <c:pt idx="143">
                  <c:v>629</c:v>
                </c:pt>
                <c:pt idx="144">
                  <c:v>646</c:v>
                </c:pt>
                <c:pt idx="145">
                  <c:v>619</c:v>
                </c:pt>
                <c:pt idx="146">
                  <c:v>615</c:v>
                </c:pt>
                <c:pt idx="147">
                  <c:v>613</c:v>
                </c:pt>
                <c:pt idx="148">
                  <c:v>595</c:v>
                </c:pt>
                <c:pt idx="149">
                  <c:v>612</c:v>
                </c:pt>
                <c:pt idx="150">
                  <c:v>603</c:v>
                </c:pt>
                <c:pt idx="151">
                  <c:v>578</c:v>
                </c:pt>
                <c:pt idx="152">
                  <c:v>579</c:v>
                </c:pt>
                <c:pt idx="153">
                  <c:v>568</c:v>
                </c:pt>
                <c:pt idx="154">
                  <c:v>552</c:v>
                </c:pt>
                <c:pt idx="155">
                  <c:v>542</c:v>
                </c:pt>
                <c:pt idx="156">
                  <c:v>512</c:v>
                </c:pt>
                <c:pt idx="157">
                  <c:v>555</c:v>
                </c:pt>
                <c:pt idx="158">
                  <c:v>478</c:v>
                </c:pt>
                <c:pt idx="159">
                  <c:v>521</c:v>
                </c:pt>
                <c:pt idx="160">
                  <c:v>508</c:v>
                </c:pt>
                <c:pt idx="161">
                  <c:v>526</c:v>
                </c:pt>
                <c:pt idx="162">
                  <c:v>478</c:v>
                </c:pt>
                <c:pt idx="163">
                  <c:v>472</c:v>
                </c:pt>
                <c:pt idx="164">
                  <c:v>496</c:v>
                </c:pt>
                <c:pt idx="165">
                  <c:v>489</c:v>
                </c:pt>
                <c:pt idx="166">
                  <c:v>421</c:v>
                </c:pt>
                <c:pt idx="167">
                  <c:v>487</c:v>
                </c:pt>
                <c:pt idx="168">
                  <c:v>447</c:v>
                </c:pt>
                <c:pt idx="169">
                  <c:v>448</c:v>
                </c:pt>
                <c:pt idx="170">
                  <c:v>422</c:v>
                </c:pt>
                <c:pt idx="171">
                  <c:v>441</c:v>
                </c:pt>
                <c:pt idx="172">
                  <c:v>415</c:v>
                </c:pt>
                <c:pt idx="173">
                  <c:v>410</c:v>
                </c:pt>
                <c:pt idx="174">
                  <c:v>438</c:v>
                </c:pt>
                <c:pt idx="175">
                  <c:v>389</c:v>
                </c:pt>
                <c:pt idx="176">
                  <c:v>383</c:v>
                </c:pt>
                <c:pt idx="177">
                  <c:v>412</c:v>
                </c:pt>
                <c:pt idx="178">
                  <c:v>406</c:v>
                </c:pt>
                <c:pt idx="179">
                  <c:v>353</c:v>
                </c:pt>
                <c:pt idx="180">
                  <c:v>390</c:v>
                </c:pt>
                <c:pt idx="181">
                  <c:v>358</c:v>
                </c:pt>
                <c:pt idx="182">
                  <c:v>363</c:v>
                </c:pt>
                <c:pt idx="183">
                  <c:v>377</c:v>
                </c:pt>
                <c:pt idx="184">
                  <c:v>360</c:v>
                </c:pt>
                <c:pt idx="185">
                  <c:v>347</c:v>
                </c:pt>
                <c:pt idx="186">
                  <c:v>355</c:v>
                </c:pt>
                <c:pt idx="187">
                  <c:v>361</c:v>
                </c:pt>
                <c:pt idx="188">
                  <c:v>338</c:v>
                </c:pt>
                <c:pt idx="189">
                  <c:v>321</c:v>
                </c:pt>
                <c:pt idx="190">
                  <c:v>326</c:v>
                </c:pt>
                <c:pt idx="191">
                  <c:v>305</c:v>
                </c:pt>
                <c:pt idx="192">
                  <c:v>299</c:v>
                </c:pt>
                <c:pt idx="193">
                  <c:v>328</c:v>
                </c:pt>
                <c:pt idx="194">
                  <c:v>315</c:v>
                </c:pt>
                <c:pt idx="195">
                  <c:v>314</c:v>
                </c:pt>
                <c:pt idx="196">
                  <c:v>318</c:v>
                </c:pt>
                <c:pt idx="197">
                  <c:v>313</c:v>
                </c:pt>
                <c:pt idx="198">
                  <c:v>303</c:v>
                </c:pt>
                <c:pt idx="199">
                  <c:v>265</c:v>
                </c:pt>
                <c:pt idx="200">
                  <c:v>284</c:v>
                </c:pt>
                <c:pt idx="201">
                  <c:v>301</c:v>
                </c:pt>
                <c:pt idx="202">
                  <c:v>253</c:v>
                </c:pt>
                <c:pt idx="203">
                  <c:v>282</c:v>
                </c:pt>
                <c:pt idx="204">
                  <c:v>284</c:v>
                </c:pt>
                <c:pt idx="205">
                  <c:v>270</c:v>
                </c:pt>
                <c:pt idx="206">
                  <c:v>277</c:v>
                </c:pt>
                <c:pt idx="207">
                  <c:v>289</c:v>
                </c:pt>
                <c:pt idx="208">
                  <c:v>276</c:v>
                </c:pt>
                <c:pt idx="209">
                  <c:v>247</c:v>
                </c:pt>
                <c:pt idx="210">
                  <c:v>235</c:v>
                </c:pt>
                <c:pt idx="211">
                  <c:v>251</c:v>
                </c:pt>
                <c:pt idx="212">
                  <c:v>226</c:v>
                </c:pt>
                <c:pt idx="213">
                  <c:v>236</c:v>
                </c:pt>
                <c:pt idx="214">
                  <c:v>237</c:v>
                </c:pt>
                <c:pt idx="215">
                  <c:v>218</c:v>
                </c:pt>
                <c:pt idx="216">
                  <c:v>230</c:v>
                </c:pt>
                <c:pt idx="217">
                  <c:v>242</c:v>
                </c:pt>
                <c:pt idx="218">
                  <c:v>249</c:v>
                </c:pt>
                <c:pt idx="219">
                  <c:v>230</c:v>
                </c:pt>
                <c:pt idx="220">
                  <c:v>223</c:v>
                </c:pt>
                <c:pt idx="221">
                  <c:v>245</c:v>
                </c:pt>
                <c:pt idx="222">
                  <c:v>200</c:v>
                </c:pt>
                <c:pt idx="223">
                  <c:v>221</c:v>
                </c:pt>
                <c:pt idx="224">
                  <c:v>206</c:v>
                </c:pt>
                <c:pt idx="225">
                  <c:v>245</c:v>
                </c:pt>
                <c:pt idx="226">
                  <c:v>226</c:v>
                </c:pt>
                <c:pt idx="227">
                  <c:v>207</c:v>
                </c:pt>
                <c:pt idx="228">
                  <c:v>181</c:v>
                </c:pt>
                <c:pt idx="229">
                  <c:v>182</c:v>
                </c:pt>
                <c:pt idx="230">
                  <c:v>169</c:v>
                </c:pt>
                <c:pt idx="231">
                  <c:v>173</c:v>
                </c:pt>
                <c:pt idx="232">
                  <c:v>186</c:v>
                </c:pt>
                <c:pt idx="233">
                  <c:v>182</c:v>
                </c:pt>
                <c:pt idx="234">
                  <c:v>192</c:v>
                </c:pt>
                <c:pt idx="235">
                  <c:v>217</c:v>
                </c:pt>
                <c:pt idx="236">
                  <c:v>184</c:v>
                </c:pt>
                <c:pt idx="237">
                  <c:v>183</c:v>
                </c:pt>
                <c:pt idx="238">
                  <c:v>184</c:v>
                </c:pt>
                <c:pt idx="239">
                  <c:v>183</c:v>
                </c:pt>
                <c:pt idx="240">
                  <c:v>173</c:v>
                </c:pt>
                <c:pt idx="241">
                  <c:v>177</c:v>
                </c:pt>
                <c:pt idx="242">
                  <c:v>169</c:v>
                </c:pt>
                <c:pt idx="243">
                  <c:v>184</c:v>
                </c:pt>
                <c:pt idx="244">
                  <c:v>172</c:v>
                </c:pt>
                <c:pt idx="245">
                  <c:v>152</c:v>
                </c:pt>
                <c:pt idx="246">
                  <c:v>174</c:v>
                </c:pt>
                <c:pt idx="247">
                  <c:v>140</c:v>
                </c:pt>
                <c:pt idx="248">
                  <c:v>149</c:v>
                </c:pt>
                <c:pt idx="249">
                  <c:v>164</c:v>
                </c:pt>
                <c:pt idx="250">
                  <c:v>157</c:v>
                </c:pt>
                <c:pt idx="251">
                  <c:v>158</c:v>
                </c:pt>
                <c:pt idx="252">
                  <c:v>154</c:v>
                </c:pt>
                <c:pt idx="253">
                  <c:v>133</c:v>
                </c:pt>
                <c:pt idx="254">
                  <c:v>137</c:v>
                </c:pt>
                <c:pt idx="255">
                  <c:v>158</c:v>
                </c:pt>
                <c:pt idx="256">
                  <c:v>130</c:v>
                </c:pt>
                <c:pt idx="257">
                  <c:v>160</c:v>
                </c:pt>
                <c:pt idx="258">
                  <c:v>133</c:v>
                </c:pt>
                <c:pt idx="259">
                  <c:v>146</c:v>
                </c:pt>
                <c:pt idx="260">
                  <c:v>121</c:v>
                </c:pt>
                <c:pt idx="261">
                  <c:v>141</c:v>
                </c:pt>
                <c:pt idx="262">
                  <c:v>129</c:v>
                </c:pt>
                <c:pt idx="263">
                  <c:v>140</c:v>
                </c:pt>
                <c:pt idx="264">
                  <c:v>136</c:v>
                </c:pt>
                <c:pt idx="265">
                  <c:v>123</c:v>
                </c:pt>
                <c:pt idx="266">
                  <c:v>127</c:v>
                </c:pt>
                <c:pt idx="267">
                  <c:v>138</c:v>
                </c:pt>
                <c:pt idx="268">
                  <c:v>103</c:v>
                </c:pt>
                <c:pt idx="269">
                  <c:v>118</c:v>
                </c:pt>
                <c:pt idx="270">
                  <c:v>134</c:v>
                </c:pt>
                <c:pt idx="271">
                  <c:v>122</c:v>
                </c:pt>
                <c:pt idx="272">
                  <c:v>122</c:v>
                </c:pt>
                <c:pt idx="273">
                  <c:v>121</c:v>
                </c:pt>
                <c:pt idx="274">
                  <c:v>134</c:v>
                </c:pt>
                <c:pt idx="275">
                  <c:v>112</c:v>
                </c:pt>
                <c:pt idx="276">
                  <c:v>115</c:v>
                </c:pt>
                <c:pt idx="277">
                  <c:v>110</c:v>
                </c:pt>
                <c:pt idx="278">
                  <c:v>94</c:v>
                </c:pt>
                <c:pt idx="279">
                  <c:v>102</c:v>
                </c:pt>
                <c:pt idx="280">
                  <c:v>105</c:v>
                </c:pt>
                <c:pt idx="281">
                  <c:v>106</c:v>
                </c:pt>
                <c:pt idx="282">
                  <c:v>116</c:v>
                </c:pt>
                <c:pt idx="283">
                  <c:v>89</c:v>
                </c:pt>
                <c:pt idx="284">
                  <c:v>87</c:v>
                </c:pt>
                <c:pt idx="285">
                  <c:v>88</c:v>
                </c:pt>
                <c:pt idx="286">
                  <c:v>122</c:v>
                </c:pt>
                <c:pt idx="287">
                  <c:v>119</c:v>
                </c:pt>
                <c:pt idx="288">
                  <c:v>96</c:v>
                </c:pt>
                <c:pt idx="289">
                  <c:v>117</c:v>
                </c:pt>
                <c:pt idx="290">
                  <c:v>86</c:v>
                </c:pt>
                <c:pt idx="291">
                  <c:v>86</c:v>
                </c:pt>
                <c:pt idx="292">
                  <c:v>89</c:v>
                </c:pt>
                <c:pt idx="293">
                  <c:v>86</c:v>
                </c:pt>
                <c:pt idx="294">
                  <c:v>82</c:v>
                </c:pt>
                <c:pt idx="295">
                  <c:v>107</c:v>
                </c:pt>
                <c:pt idx="296">
                  <c:v>96</c:v>
                </c:pt>
                <c:pt idx="297">
                  <c:v>79</c:v>
                </c:pt>
                <c:pt idx="298">
                  <c:v>79</c:v>
                </c:pt>
                <c:pt idx="299">
                  <c:v>84</c:v>
                </c:pt>
                <c:pt idx="300">
                  <c:v>87</c:v>
                </c:pt>
                <c:pt idx="301">
                  <c:v>89</c:v>
                </c:pt>
                <c:pt idx="302">
                  <c:v>86</c:v>
                </c:pt>
                <c:pt idx="303">
                  <c:v>83</c:v>
                </c:pt>
                <c:pt idx="304">
                  <c:v>85</c:v>
                </c:pt>
                <c:pt idx="305">
                  <c:v>75</c:v>
                </c:pt>
                <c:pt idx="306">
                  <c:v>69</c:v>
                </c:pt>
                <c:pt idx="307">
                  <c:v>71</c:v>
                </c:pt>
                <c:pt idx="308">
                  <c:v>80</c:v>
                </c:pt>
                <c:pt idx="309">
                  <c:v>79</c:v>
                </c:pt>
                <c:pt idx="310">
                  <c:v>83</c:v>
                </c:pt>
                <c:pt idx="311">
                  <c:v>70</c:v>
                </c:pt>
                <c:pt idx="312">
                  <c:v>61</c:v>
                </c:pt>
                <c:pt idx="313">
                  <c:v>75</c:v>
                </c:pt>
                <c:pt idx="314">
                  <c:v>67</c:v>
                </c:pt>
                <c:pt idx="315">
                  <c:v>81</c:v>
                </c:pt>
                <c:pt idx="316">
                  <c:v>60</c:v>
                </c:pt>
                <c:pt idx="317">
                  <c:v>79</c:v>
                </c:pt>
                <c:pt idx="318">
                  <c:v>52</c:v>
                </c:pt>
                <c:pt idx="319">
                  <c:v>72</c:v>
                </c:pt>
                <c:pt idx="320">
                  <c:v>70</c:v>
                </c:pt>
                <c:pt idx="321">
                  <c:v>76</c:v>
                </c:pt>
                <c:pt idx="322">
                  <c:v>73</c:v>
                </c:pt>
                <c:pt idx="323">
                  <c:v>63</c:v>
                </c:pt>
                <c:pt idx="324">
                  <c:v>65</c:v>
                </c:pt>
                <c:pt idx="325">
                  <c:v>58</c:v>
                </c:pt>
                <c:pt idx="326">
                  <c:v>74</c:v>
                </c:pt>
                <c:pt idx="327">
                  <c:v>82</c:v>
                </c:pt>
                <c:pt idx="328">
                  <c:v>69</c:v>
                </c:pt>
                <c:pt idx="329">
                  <c:v>53</c:v>
                </c:pt>
                <c:pt idx="330">
                  <c:v>60</c:v>
                </c:pt>
                <c:pt idx="331">
                  <c:v>77</c:v>
                </c:pt>
                <c:pt idx="332">
                  <c:v>53</c:v>
                </c:pt>
                <c:pt idx="333">
                  <c:v>50</c:v>
                </c:pt>
                <c:pt idx="334">
                  <c:v>51</c:v>
                </c:pt>
                <c:pt idx="335">
                  <c:v>55</c:v>
                </c:pt>
                <c:pt idx="336">
                  <c:v>55</c:v>
                </c:pt>
                <c:pt idx="337">
                  <c:v>47</c:v>
                </c:pt>
                <c:pt idx="338">
                  <c:v>50</c:v>
                </c:pt>
                <c:pt idx="339">
                  <c:v>45</c:v>
                </c:pt>
                <c:pt idx="340">
                  <c:v>54</c:v>
                </c:pt>
                <c:pt idx="341">
                  <c:v>55</c:v>
                </c:pt>
                <c:pt idx="342">
                  <c:v>57</c:v>
                </c:pt>
                <c:pt idx="343">
                  <c:v>59</c:v>
                </c:pt>
                <c:pt idx="344">
                  <c:v>62</c:v>
                </c:pt>
                <c:pt idx="345">
                  <c:v>58</c:v>
                </c:pt>
                <c:pt idx="346">
                  <c:v>57</c:v>
                </c:pt>
                <c:pt idx="347">
                  <c:v>48</c:v>
                </c:pt>
                <c:pt idx="348">
                  <c:v>64</c:v>
                </c:pt>
                <c:pt idx="349">
                  <c:v>42</c:v>
                </c:pt>
                <c:pt idx="350">
                  <c:v>39</c:v>
                </c:pt>
                <c:pt idx="351">
                  <c:v>59</c:v>
                </c:pt>
                <c:pt idx="352">
                  <c:v>45</c:v>
                </c:pt>
                <c:pt idx="353">
                  <c:v>47</c:v>
                </c:pt>
                <c:pt idx="354">
                  <c:v>51</c:v>
                </c:pt>
                <c:pt idx="355">
                  <c:v>50</c:v>
                </c:pt>
                <c:pt idx="356">
                  <c:v>46</c:v>
                </c:pt>
                <c:pt idx="357">
                  <c:v>46</c:v>
                </c:pt>
                <c:pt idx="358">
                  <c:v>48</c:v>
                </c:pt>
                <c:pt idx="359">
                  <c:v>46</c:v>
                </c:pt>
                <c:pt idx="360">
                  <c:v>53</c:v>
                </c:pt>
                <c:pt idx="361">
                  <c:v>53</c:v>
                </c:pt>
                <c:pt idx="362">
                  <c:v>47</c:v>
                </c:pt>
                <c:pt idx="363">
                  <c:v>40</c:v>
                </c:pt>
                <c:pt idx="364">
                  <c:v>35</c:v>
                </c:pt>
                <c:pt idx="365">
                  <c:v>33</c:v>
                </c:pt>
                <c:pt idx="366">
                  <c:v>41</c:v>
                </c:pt>
                <c:pt idx="367">
                  <c:v>55</c:v>
                </c:pt>
                <c:pt idx="368">
                  <c:v>44</c:v>
                </c:pt>
                <c:pt idx="369">
                  <c:v>39</c:v>
                </c:pt>
                <c:pt idx="370">
                  <c:v>37</c:v>
                </c:pt>
                <c:pt idx="371">
                  <c:v>53</c:v>
                </c:pt>
                <c:pt idx="372">
                  <c:v>42</c:v>
                </c:pt>
                <c:pt idx="373">
                  <c:v>34</c:v>
                </c:pt>
                <c:pt idx="374">
                  <c:v>34</c:v>
                </c:pt>
                <c:pt idx="375">
                  <c:v>27</c:v>
                </c:pt>
                <c:pt idx="376">
                  <c:v>33</c:v>
                </c:pt>
                <c:pt idx="377">
                  <c:v>39</c:v>
                </c:pt>
                <c:pt idx="378">
                  <c:v>33</c:v>
                </c:pt>
                <c:pt idx="379">
                  <c:v>34</c:v>
                </c:pt>
                <c:pt idx="380">
                  <c:v>37</c:v>
                </c:pt>
                <c:pt idx="381">
                  <c:v>43</c:v>
                </c:pt>
                <c:pt idx="382">
                  <c:v>21</c:v>
                </c:pt>
                <c:pt idx="383">
                  <c:v>34</c:v>
                </c:pt>
                <c:pt idx="384">
                  <c:v>29</c:v>
                </c:pt>
                <c:pt idx="385">
                  <c:v>41</c:v>
                </c:pt>
                <c:pt idx="386">
                  <c:v>30</c:v>
                </c:pt>
                <c:pt idx="387">
                  <c:v>43</c:v>
                </c:pt>
                <c:pt idx="388">
                  <c:v>29</c:v>
                </c:pt>
                <c:pt idx="389">
                  <c:v>30</c:v>
                </c:pt>
                <c:pt idx="390">
                  <c:v>35</c:v>
                </c:pt>
                <c:pt idx="391">
                  <c:v>27</c:v>
                </c:pt>
                <c:pt idx="392">
                  <c:v>25</c:v>
                </c:pt>
                <c:pt idx="393">
                  <c:v>34</c:v>
                </c:pt>
                <c:pt idx="394">
                  <c:v>23</c:v>
                </c:pt>
                <c:pt idx="395">
                  <c:v>37</c:v>
                </c:pt>
                <c:pt idx="396">
                  <c:v>31</c:v>
                </c:pt>
                <c:pt idx="397">
                  <c:v>32</c:v>
                </c:pt>
                <c:pt idx="398">
                  <c:v>29</c:v>
                </c:pt>
                <c:pt idx="399">
                  <c:v>38</c:v>
                </c:pt>
                <c:pt idx="400">
                  <c:v>31</c:v>
                </c:pt>
                <c:pt idx="401">
                  <c:v>26</c:v>
                </c:pt>
                <c:pt idx="402">
                  <c:v>24</c:v>
                </c:pt>
                <c:pt idx="403">
                  <c:v>26</c:v>
                </c:pt>
                <c:pt idx="404">
                  <c:v>31</c:v>
                </c:pt>
                <c:pt idx="405">
                  <c:v>30</c:v>
                </c:pt>
                <c:pt idx="406">
                  <c:v>33</c:v>
                </c:pt>
                <c:pt idx="407">
                  <c:v>29</c:v>
                </c:pt>
                <c:pt idx="408">
                  <c:v>17</c:v>
                </c:pt>
                <c:pt idx="409">
                  <c:v>25</c:v>
                </c:pt>
                <c:pt idx="410">
                  <c:v>31</c:v>
                </c:pt>
                <c:pt idx="411">
                  <c:v>35</c:v>
                </c:pt>
                <c:pt idx="412">
                  <c:v>27</c:v>
                </c:pt>
                <c:pt idx="413">
                  <c:v>21</c:v>
                </c:pt>
                <c:pt idx="414">
                  <c:v>34</c:v>
                </c:pt>
                <c:pt idx="415">
                  <c:v>23</c:v>
                </c:pt>
                <c:pt idx="416">
                  <c:v>22</c:v>
                </c:pt>
                <c:pt idx="417">
                  <c:v>18</c:v>
                </c:pt>
                <c:pt idx="418">
                  <c:v>29</c:v>
                </c:pt>
                <c:pt idx="419">
                  <c:v>24</c:v>
                </c:pt>
                <c:pt idx="420">
                  <c:v>20</c:v>
                </c:pt>
                <c:pt idx="421">
                  <c:v>20</c:v>
                </c:pt>
                <c:pt idx="422">
                  <c:v>23</c:v>
                </c:pt>
                <c:pt idx="423">
                  <c:v>33</c:v>
                </c:pt>
                <c:pt idx="424">
                  <c:v>27</c:v>
                </c:pt>
                <c:pt idx="425">
                  <c:v>18</c:v>
                </c:pt>
                <c:pt idx="426">
                  <c:v>19</c:v>
                </c:pt>
                <c:pt idx="427">
                  <c:v>21</c:v>
                </c:pt>
                <c:pt idx="428">
                  <c:v>22</c:v>
                </c:pt>
                <c:pt idx="429">
                  <c:v>15</c:v>
                </c:pt>
                <c:pt idx="430">
                  <c:v>25</c:v>
                </c:pt>
                <c:pt idx="431">
                  <c:v>26</c:v>
                </c:pt>
                <c:pt idx="432">
                  <c:v>18</c:v>
                </c:pt>
                <c:pt idx="433">
                  <c:v>19</c:v>
                </c:pt>
                <c:pt idx="434">
                  <c:v>27</c:v>
                </c:pt>
                <c:pt idx="435">
                  <c:v>23</c:v>
                </c:pt>
                <c:pt idx="436">
                  <c:v>15</c:v>
                </c:pt>
                <c:pt idx="437">
                  <c:v>19</c:v>
                </c:pt>
                <c:pt idx="438">
                  <c:v>16</c:v>
                </c:pt>
                <c:pt idx="439">
                  <c:v>18</c:v>
                </c:pt>
                <c:pt idx="440">
                  <c:v>29</c:v>
                </c:pt>
                <c:pt idx="441">
                  <c:v>22</c:v>
                </c:pt>
                <c:pt idx="442">
                  <c:v>21</c:v>
                </c:pt>
                <c:pt idx="443">
                  <c:v>10</c:v>
                </c:pt>
                <c:pt idx="444">
                  <c:v>14</c:v>
                </c:pt>
                <c:pt idx="445">
                  <c:v>17</c:v>
                </c:pt>
                <c:pt idx="446">
                  <c:v>12</c:v>
                </c:pt>
                <c:pt idx="447">
                  <c:v>17</c:v>
                </c:pt>
                <c:pt idx="448">
                  <c:v>13</c:v>
                </c:pt>
                <c:pt idx="449">
                  <c:v>19</c:v>
                </c:pt>
                <c:pt idx="450">
                  <c:v>17</c:v>
                </c:pt>
                <c:pt idx="451">
                  <c:v>24</c:v>
                </c:pt>
                <c:pt idx="452">
                  <c:v>14</c:v>
                </c:pt>
                <c:pt idx="453">
                  <c:v>19</c:v>
                </c:pt>
                <c:pt idx="454">
                  <c:v>16</c:v>
                </c:pt>
                <c:pt idx="455">
                  <c:v>15</c:v>
                </c:pt>
                <c:pt idx="456">
                  <c:v>15</c:v>
                </c:pt>
                <c:pt idx="457">
                  <c:v>15</c:v>
                </c:pt>
                <c:pt idx="458">
                  <c:v>17</c:v>
                </c:pt>
                <c:pt idx="459">
                  <c:v>16</c:v>
                </c:pt>
                <c:pt idx="460">
                  <c:v>8</c:v>
                </c:pt>
                <c:pt idx="461">
                  <c:v>14</c:v>
                </c:pt>
                <c:pt idx="462">
                  <c:v>19</c:v>
                </c:pt>
                <c:pt idx="463">
                  <c:v>19</c:v>
                </c:pt>
                <c:pt idx="464">
                  <c:v>19</c:v>
                </c:pt>
                <c:pt idx="465">
                  <c:v>16</c:v>
                </c:pt>
                <c:pt idx="466">
                  <c:v>12</c:v>
                </c:pt>
                <c:pt idx="467">
                  <c:v>10</c:v>
                </c:pt>
                <c:pt idx="468">
                  <c:v>16</c:v>
                </c:pt>
                <c:pt idx="469">
                  <c:v>13</c:v>
                </c:pt>
                <c:pt idx="470">
                  <c:v>16</c:v>
                </c:pt>
                <c:pt idx="471">
                  <c:v>13</c:v>
                </c:pt>
                <c:pt idx="472">
                  <c:v>13</c:v>
                </c:pt>
                <c:pt idx="473">
                  <c:v>14</c:v>
                </c:pt>
                <c:pt idx="474">
                  <c:v>8</c:v>
                </c:pt>
                <c:pt idx="475">
                  <c:v>20</c:v>
                </c:pt>
                <c:pt idx="476">
                  <c:v>17</c:v>
                </c:pt>
                <c:pt idx="477">
                  <c:v>9</c:v>
                </c:pt>
                <c:pt idx="478">
                  <c:v>11</c:v>
                </c:pt>
                <c:pt idx="479">
                  <c:v>7</c:v>
                </c:pt>
                <c:pt idx="480">
                  <c:v>17</c:v>
                </c:pt>
                <c:pt idx="481">
                  <c:v>12</c:v>
                </c:pt>
                <c:pt idx="482">
                  <c:v>15</c:v>
                </c:pt>
                <c:pt idx="483">
                  <c:v>11</c:v>
                </c:pt>
                <c:pt idx="484">
                  <c:v>13</c:v>
                </c:pt>
                <c:pt idx="485">
                  <c:v>24</c:v>
                </c:pt>
                <c:pt idx="486">
                  <c:v>16</c:v>
                </c:pt>
                <c:pt idx="487">
                  <c:v>8</c:v>
                </c:pt>
                <c:pt idx="488">
                  <c:v>8</c:v>
                </c:pt>
                <c:pt idx="489">
                  <c:v>8</c:v>
                </c:pt>
                <c:pt idx="490">
                  <c:v>13</c:v>
                </c:pt>
                <c:pt idx="491">
                  <c:v>13</c:v>
                </c:pt>
                <c:pt idx="492">
                  <c:v>20</c:v>
                </c:pt>
                <c:pt idx="493">
                  <c:v>4</c:v>
                </c:pt>
                <c:pt idx="494">
                  <c:v>12</c:v>
                </c:pt>
                <c:pt idx="495">
                  <c:v>11</c:v>
                </c:pt>
                <c:pt idx="496">
                  <c:v>16</c:v>
                </c:pt>
                <c:pt idx="497">
                  <c:v>11</c:v>
                </c:pt>
                <c:pt idx="498">
                  <c:v>18</c:v>
                </c:pt>
                <c:pt idx="499">
                  <c:v>11</c:v>
                </c:pt>
                <c:pt idx="500">
                  <c:v>10</c:v>
                </c:pt>
                <c:pt idx="501">
                  <c:v>5</c:v>
                </c:pt>
                <c:pt idx="502">
                  <c:v>12</c:v>
                </c:pt>
                <c:pt idx="503">
                  <c:v>10</c:v>
                </c:pt>
                <c:pt idx="504">
                  <c:v>7</c:v>
                </c:pt>
                <c:pt idx="505">
                  <c:v>10</c:v>
                </c:pt>
                <c:pt idx="506">
                  <c:v>15</c:v>
                </c:pt>
                <c:pt idx="507">
                  <c:v>17</c:v>
                </c:pt>
                <c:pt idx="508">
                  <c:v>13</c:v>
                </c:pt>
                <c:pt idx="509">
                  <c:v>8</c:v>
                </c:pt>
                <c:pt idx="510">
                  <c:v>10</c:v>
                </c:pt>
                <c:pt idx="511">
                  <c:v>9</c:v>
                </c:pt>
                <c:pt idx="512">
                  <c:v>7</c:v>
                </c:pt>
                <c:pt idx="513">
                  <c:v>14</c:v>
                </c:pt>
                <c:pt idx="514">
                  <c:v>10</c:v>
                </c:pt>
                <c:pt idx="515">
                  <c:v>7</c:v>
                </c:pt>
                <c:pt idx="516">
                  <c:v>10</c:v>
                </c:pt>
                <c:pt idx="517">
                  <c:v>5</c:v>
                </c:pt>
                <c:pt idx="518">
                  <c:v>10</c:v>
                </c:pt>
                <c:pt idx="519">
                  <c:v>13</c:v>
                </c:pt>
                <c:pt idx="520">
                  <c:v>6</c:v>
                </c:pt>
                <c:pt idx="521">
                  <c:v>10</c:v>
                </c:pt>
                <c:pt idx="522">
                  <c:v>7</c:v>
                </c:pt>
                <c:pt idx="523">
                  <c:v>10</c:v>
                </c:pt>
                <c:pt idx="524">
                  <c:v>9</c:v>
                </c:pt>
                <c:pt idx="525">
                  <c:v>9</c:v>
                </c:pt>
                <c:pt idx="526">
                  <c:v>9</c:v>
                </c:pt>
                <c:pt idx="527">
                  <c:v>8</c:v>
                </c:pt>
                <c:pt idx="528">
                  <c:v>11</c:v>
                </c:pt>
                <c:pt idx="529">
                  <c:v>10</c:v>
                </c:pt>
                <c:pt idx="530">
                  <c:v>5</c:v>
                </c:pt>
                <c:pt idx="531">
                  <c:v>16</c:v>
                </c:pt>
                <c:pt idx="532">
                  <c:v>3</c:v>
                </c:pt>
                <c:pt idx="533">
                  <c:v>5</c:v>
                </c:pt>
                <c:pt idx="534">
                  <c:v>10</c:v>
                </c:pt>
                <c:pt idx="535">
                  <c:v>9</c:v>
                </c:pt>
                <c:pt idx="536">
                  <c:v>13</c:v>
                </c:pt>
                <c:pt idx="537">
                  <c:v>10</c:v>
                </c:pt>
                <c:pt idx="538">
                  <c:v>10</c:v>
                </c:pt>
                <c:pt idx="539">
                  <c:v>8</c:v>
                </c:pt>
                <c:pt idx="540">
                  <c:v>10</c:v>
                </c:pt>
                <c:pt idx="541">
                  <c:v>7</c:v>
                </c:pt>
                <c:pt idx="542">
                  <c:v>9</c:v>
                </c:pt>
                <c:pt idx="543">
                  <c:v>9</c:v>
                </c:pt>
                <c:pt idx="544">
                  <c:v>1</c:v>
                </c:pt>
                <c:pt idx="545">
                  <c:v>9</c:v>
                </c:pt>
                <c:pt idx="546">
                  <c:v>5</c:v>
                </c:pt>
                <c:pt idx="547">
                  <c:v>13</c:v>
                </c:pt>
                <c:pt idx="548">
                  <c:v>7</c:v>
                </c:pt>
                <c:pt idx="549">
                  <c:v>4</c:v>
                </c:pt>
                <c:pt idx="550">
                  <c:v>6</c:v>
                </c:pt>
                <c:pt idx="551">
                  <c:v>3</c:v>
                </c:pt>
                <c:pt idx="552">
                  <c:v>6</c:v>
                </c:pt>
                <c:pt idx="553">
                  <c:v>5</c:v>
                </c:pt>
                <c:pt idx="554">
                  <c:v>6</c:v>
                </c:pt>
                <c:pt idx="555">
                  <c:v>7</c:v>
                </c:pt>
                <c:pt idx="556">
                  <c:v>7</c:v>
                </c:pt>
                <c:pt idx="557">
                  <c:v>10</c:v>
                </c:pt>
                <c:pt idx="558">
                  <c:v>5</c:v>
                </c:pt>
                <c:pt idx="559">
                  <c:v>7</c:v>
                </c:pt>
                <c:pt idx="560">
                  <c:v>14</c:v>
                </c:pt>
                <c:pt idx="561">
                  <c:v>4</c:v>
                </c:pt>
                <c:pt idx="562">
                  <c:v>9</c:v>
                </c:pt>
                <c:pt idx="563">
                  <c:v>10</c:v>
                </c:pt>
                <c:pt idx="564">
                  <c:v>5</c:v>
                </c:pt>
                <c:pt idx="565">
                  <c:v>8</c:v>
                </c:pt>
                <c:pt idx="566">
                  <c:v>9</c:v>
                </c:pt>
                <c:pt idx="567">
                  <c:v>10</c:v>
                </c:pt>
                <c:pt idx="568">
                  <c:v>11</c:v>
                </c:pt>
                <c:pt idx="569">
                  <c:v>8</c:v>
                </c:pt>
                <c:pt idx="570">
                  <c:v>7</c:v>
                </c:pt>
                <c:pt idx="571">
                  <c:v>5</c:v>
                </c:pt>
                <c:pt idx="572">
                  <c:v>8</c:v>
                </c:pt>
                <c:pt idx="573">
                  <c:v>3</c:v>
                </c:pt>
                <c:pt idx="574">
                  <c:v>2</c:v>
                </c:pt>
                <c:pt idx="575">
                  <c:v>5</c:v>
                </c:pt>
                <c:pt idx="576">
                  <c:v>4</c:v>
                </c:pt>
                <c:pt idx="577">
                  <c:v>13</c:v>
                </c:pt>
                <c:pt idx="578">
                  <c:v>10</c:v>
                </c:pt>
                <c:pt idx="579">
                  <c:v>7</c:v>
                </c:pt>
                <c:pt idx="580">
                  <c:v>6</c:v>
                </c:pt>
                <c:pt idx="581">
                  <c:v>1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002104"/>
        <c:axId val="19996616"/>
      </c:scatterChart>
      <c:valAx>
        <c:axId val="20002104"/>
        <c:scaling>
          <c:orientation val="minMax"/>
          <c:max val="100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n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996616"/>
        <c:crosses val="autoZero"/>
        <c:crossBetween val="midCat"/>
        <c:majorUnit val="250"/>
      </c:valAx>
      <c:valAx>
        <c:axId val="19996616"/>
        <c:scaling>
          <c:logBase val="10"/>
          <c:orientation val="minMax"/>
          <c:max val="22000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Fluorescence (A.U.)</a:t>
                </a:r>
                <a:endParaRPr lang="en-US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20002104"/>
        <c:crosses val="autoZero"/>
        <c:crossBetween val="midCat"/>
      </c:valAx>
      <c:spPr>
        <a:ln>
          <a:solidFill>
            <a:prstClr val="black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9276055336832901"/>
          <c:y val="3.8818565400843899E-2"/>
          <c:w val="0.639531113298339"/>
          <c:h val="0.68964325183036301"/>
        </c:manualLayout>
      </c:layout>
      <c:scatterChart>
        <c:scatterStyle val="smoothMarker"/>
        <c:varyColors val="0"/>
        <c:ser>
          <c:idx val="5"/>
          <c:order val="0"/>
          <c:tx>
            <c:v>Methanol</c:v>
          </c:tx>
          <c:spPr>
            <a:ln w="12700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5k and 3% Decays'!$AE$3:$AE$968</c:f>
              <c:numCache>
                <c:formatCode>General</c:formatCode>
                <c:ptCount val="966"/>
                <c:pt idx="0">
                  <c:v>0</c:v>
                </c:pt>
                <c:pt idx="1">
                  <c:v>1.02</c:v>
                </c:pt>
                <c:pt idx="2">
                  <c:v>2.04</c:v>
                </c:pt>
                <c:pt idx="3">
                  <c:v>3.06</c:v>
                </c:pt>
                <c:pt idx="4">
                  <c:v>4.08</c:v>
                </c:pt>
                <c:pt idx="5">
                  <c:v>5.0999999999999996</c:v>
                </c:pt>
                <c:pt idx="6">
                  <c:v>6.1199999999999974</c:v>
                </c:pt>
                <c:pt idx="7">
                  <c:v>7.1400000000000006</c:v>
                </c:pt>
                <c:pt idx="8">
                  <c:v>8.16</c:v>
                </c:pt>
                <c:pt idx="9">
                  <c:v>9.18</c:v>
                </c:pt>
                <c:pt idx="10">
                  <c:v>10.199999999999999</c:v>
                </c:pt>
                <c:pt idx="11">
                  <c:v>11.22</c:v>
                </c:pt>
                <c:pt idx="12">
                  <c:v>12.24</c:v>
                </c:pt>
                <c:pt idx="13">
                  <c:v>13.26</c:v>
                </c:pt>
                <c:pt idx="14">
                  <c:v>14.28</c:v>
                </c:pt>
                <c:pt idx="15">
                  <c:v>15.3</c:v>
                </c:pt>
                <c:pt idx="16">
                  <c:v>16.32</c:v>
                </c:pt>
                <c:pt idx="17">
                  <c:v>17.34</c:v>
                </c:pt>
                <c:pt idx="18">
                  <c:v>18.36</c:v>
                </c:pt>
                <c:pt idx="19">
                  <c:v>19.38</c:v>
                </c:pt>
                <c:pt idx="20">
                  <c:v>20.399999999999999</c:v>
                </c:pt>
                <c:pt idx="21">
                  <c:v>21.419999999999991</c:v>
                </c:pt>
                <c:pt idx="22">
                  <c:v>22.439999999999991</c:v>
                </c:pt>
                <c:pt idx="23">
                  <c:v>23.45999999999999</c:v>
                </c:pt>
                <c:pt idx="24">
                  <c:v>24.47999999999999</c:v>
                </c:pt>
                <c:pt idx="25">
                  <c:v>25.5</c:v>
                </c:pt>
                <c:pt idx="26">
                  <c:v>26.52</c:v>
                </c:pt>
                <c:pt idx="27">
                  <c:v>27.54</c:v>
                </c:pt>
                <c:pt idx="28">
                  <c:v>28.56</c:v>
                </c:pt>
                <c:pt idx="29">
                  <c:v>29.58</c:v>
                </c:pt>
                <c:pt idx="30">
                  <c:v>30.6</c:v>
                </c:pt>
                <c:pt idx="31">
                  <c:v>31.62</c:v>
                </c:pt>
                <c:pt idx="32">
                  <c:v>32.64</c:v>
                </c:pt>
                <c:pt idx="33">
                  <c:v>33.660000000000011</c:v>
                </c:pt>
                <c:pt idx="34">
                  <c:v>34.68</c:v>
                </c:pt>
                <c:pt idx="35">
                  <c:v>35.700000000000003</c:v>
                </c:pt>
                <c:pt idx="36">
                  <c:v>36.720000000000013</c:v>
                </c:pt>
                <c:pt idx="37">
                  <c:v>37.74</c:v>
                </c:pt>
                <c:pt idx="38">
                  <c:v>38.760000000000012</c:v>
                </c:pt>
                <c:pt idx="39">
                  <c:v>39.78</c:v>
                </c:pt>
                <c:pt idx="40">
                  <c:v>40.799999999999997</c:v>
                </c:pt>
                <c:pt idx="41">
                  <c:v>41.82</c:v>
                </c:pt>
                <c:pt idx="42">
                  <c:v>42.84</c:v>
                </c:pt>
                <c:pt idx="43">
                  <c:v>43.86</c:v>
                </c:pt>
                <c:pt idx="44">
                  <c:v>44.88</c:v>
                </c:pt>
                <c:pt idx="45">
                  <c:v>45.9</c:v>
                </c:pt>
                <c:pt idx="46">
                  <c:v>46.92</c:v>
                </c:pt>
                <c:pt idx="47">
                  <c:v>47.94</c:v>
                </c:pt>
                <c:pt idx="48">
                  <c:v>48.96</c:v>
                </c:pt>
                <c:pt idx="49">
                  <c:v>49.98</c:v>
                </c:pt>
                <c:pt idx="50">
                  <c:v>51</c:v>
                </c:pt>
                <c:pt idx="51">
                  <c:v>52.02</c:v>
                </c:pt>
                <c:pt idx="52">
                  <c:v>53.04</c:v>
                </c:pt>
                <c:pt idx="53">
                  <c:v>54.06</c:v>
                </c:pt>
                <c:pt idx="54">
                  <c:v>55.08</c:v>
                </c:pt>
                <c:pt idx="55">
                  <c:v>56.1</c:v>
                </c:pt>
                <c:pt idx="56">
                  <c:v>57.120000000000012</c:v>
                </c:pt>
                <c:pt idx="57">
                  <c:v>58.14</c:v>
                </c:pt>
                <c:pt idx="58">
                  <c:v>59.160000000000011</c:v>
                </c:pt>
                <c:pt idx="59">
                  <c:v>60.18</c:v>
                </c:pt>
                <c:pt idx="60">
                  <c:v>61.2</c:v>
                </c:pt>
                <c:pt idx="61">
                  <c:v>62.220000000000013</c:v>
                </c:pt>
                <c:pt idx="62">
                  <c:v>63.24</c:v>
                </c:pt>
                <c:pt idx="63">
                  <c:v>64.260000000000005</c:v>
                </c:pt>
                <c:pt idx="64">
                  <c:v>65.28</c:v>
                </c:pt>
                <c:pt idx="65">
                  <c:v>66.3</c:v>
                </c:pt>
                <c:pt idx="66">
                  <c:v>67.319999999999993</c:v>
                </c:pt>
                <c:pt idx="67">
                  <c:v>68.34</c:v>
                </c:pt>
                <c:pt idx="68">
                  <c:v>69.36</c:v>
                </c:pt>
                <c:pt idx="69">
                  <c:v>70.38</c:v>
                </c:pt>
                <c:pt idx="70">
                  <c:v>71.400000000000006</c:v>
                </c:pt>
                <c:pt idx="71">
                  <c:v>72.42</c:v>
                </c:pt>
                <c:pt idx="72">
                  <c:v>73.440000000000026</c:v>
                </c:pt>
                <c:pt idx="73">
                  <c:v>74.460000000000022</c:v>
                </c:pt>
                <c:pt idx="74">
                  <c:v>75.48</c:v>
                </c:pt>
                <c:pt idx="75">
                  <c:v>76.5</c:v>
                </c:pt>
                <c:pt idx="76">
                  <c:v>77.52</c:v>
                </c:pt>
                <c:pt idx="77">
                  <c:v>78.540000000000006</c:v>
                </c:pt>
                <c:pt idx="78">
                  <c:v>79.56</c:v>
                </c:pt>
                <c:pt idx="79">
                  <c:v>80.58</c:v>
                </c:pt>
                <c:pt idx="80">
                  <c:v>81.599999999999994</c:v>
                </c:pt>
                <c:pt idx="81">
                  <c:v>82.62</c:v>
                </c:pt>
                <c:pt idx="82">
                  <c:v>83.64</c:v>
                </c:pt>
                <c:pt idx="83">
                  <c:v>84.66</c:v>
                </c:pt>
                <c:pt idx="84">
                  <c:v>85.679999999999978</c:v>
                </c:pt>
                <c:pt idx="85">
                  <c:v>86.7</c:v>
                </c:pt>
                <c:pt idx="86">
                  <c:v>87.72</c:v>
                </c:pt>
                <c:pt idx="87">
                  <c:v>88.740000000000023</c:v>
                </c:pt>
                <c:pt idx="88">
                  <c:v>89.76</c:v>
                </c:pt>
                <c:pt idx="89">
                  <c:v>90.78</c:v>
                </c:pt>
                <c:pt idx="90">
                  <c:v>91.8</c:v>
                </c:pt>
                <c:pt idx="91">
                  <c:v>92.82</c:v>
                </c:pt>
                <c:pt idx="92">
                  <c:v>93.84</c:v>
                </c:pt>
                <c:pt idx="93">
                  <c:v>94.86</c:v>
                </c:pt>
                <c:pt idx="94">
                  <c:v>95.88</c:v>
                </c:pt>
                <c:pt idx="95">
                  <c:v>96.9</c:v>
                </c:pt>
                <c:pt idx="96">
                  <c:v>97.92</c:v>
                </c:pt>
                <c:pt idx="97">
                  <c:v>98.940000000000026</c:v>
                </c:pt>
                <c:pt idx="98">
                  <c:v>99.960000000000022</c:v>
                </c:pt>
                <c:pt idx="99">
                  <c:v>100.98</c:v>
                </c:pt>
                <c:pt idx="100">
                  <c:v>102</c:v>
                </c:pt>
                <c:pt idx="101">
                  <c:v>103.02</c:v>
                </c:pt>
                <c:pt idx="102">
                  <c:v>104.04</c:v>
                </c:pt>
                <c:pt idx="103">
                  <c:v>105.06</c:v>
                </c:pt>
                <c:pt idx="104">
                  <c:v>106.08</c:v>
                </c:pt>
                <c:pt idx="105">
                  <c:v>107.1</c:v>
                </c:pt>
                <c:pt idx="106">
                  <c:v>108.12</c:v>
                </c:pt>
                <c:pt idx="107">
                  <c:v>109.14</c:v>
                </c:pt>
                <c:pt idx="108">
                  <c:v>110.16</c:v>
                </c:pt>
                <c:pt idx="109">
                  <c:v>111.18</c:v>
                </c:pt>
                <c:pt idx="110">
                  <c:v>112.2</c:v>
                </c:pt>
                <c:pt idx="111">
                  <c:v>113.22</c:v>
                </c:pt>
                <c:pt idx="112">
                  <c:v>114.24</c:v>
                </c:pt>
                <c:pt idx="113">
                  <c:v>115.26</c:v>
                </c:pt>
                <c:pt idx="114">
                  <c:v>116.28</c:v>
                </c:pt>
                <c:pt idx="115">
                  <c:v>117.3</c:v>
                </c:pt>
                <c:pt idx="116">
                  <c:v>118.32</c:v>
                </c:pt>
                <c:pt idx="117">
                  <c:v>119.34</c:v>
                </c:pt>
                <c:pt idx="118">
                  <c:v>120.36</c:v>
                </c:pt>
                <c:pt idx="119">
                  <c:v>121.38</c:v>
                </c:pt>
                <c:pt idx="120">
                  <c:v>122.4</c:v>
                </c:pt>
                <c:pt idx="121">
                  <c:v>123.42</c:v>
                </c:pt>
                <c:pt idx="122">
                  <c:v>124.4400000000003</c:v>
                </c:pt>
                <c:pt idx="123">
                  <c:v>125.46</c:v>
                </c:pt>
                <c:pt idx="124">
                  <c:v>126.48</c:v>
                </c:pt>
                <c:pt idx="125">
                  <c:v>127.5</c:v>
                </c:pt>
                <c:pt idx="126">
                  <c:v>128.52000000000001</c:v>
                </c:pt>
                <c:pt idx="127">
                  <c:v>129.54</c:v>
                </c:pt>
                <c:pt idx="128">
                  <c:v>130.56</c:v>
                </c:pt>
                <c:pt idx="129">
                  <c:v>131.58000000000001</c:v>
                </c:pt>
                <c:pt idx="130">
                  <c:v>132.6</c:v>
                </c:pt>
                <c:pt idx="131">
                  <c:v>133.62</c:v>
                </c:pt>
                <c:pt idx="132">
                  <c:v>134.63999999999999</c:v>
                </c:pt>
                <c:pt idx="133">
                  <c:v>135.66</c:v>
                </c:pt>
                <c:pt idx="134">
                  <c:v>136.68</c:v>
                </c:pt>
                <c:pt idx="135">
                  <c:v>137.69999999999999</c:v>
                </c:pt>
                <c:pt idx="136">
                  <c:v>138.72</c:v>
                </c:pt>
                <c:pt idx="137">
                  <c:v>139.74</c:v>
                </c:pt>
                <c:pt idx="138">
                  <c:v>140.76</c:v>
                </c:pt>
                <c:pt idx="139">
                  <c:v>141.78</c:v>
                </c:pt>
                <c:pt idx="140">
                  <c:v>142.80000000000001</c:v>
                </c:pt>
                <c:pt idx="141">
                  <c:v>143.82000000000099</c:v>
                </c:pt>
                <c:pt idx="142">
                  <c:v>144.84</c:v>
                </c:pt>
                <c:pt idx="143">
                  <c:v>145.86000000000001</c:v>
                </c:pt>
                <c:pt idx="144">
                  <c:v>146.8800000000013</c:v>
                </c:pt>
                <c:pt idx="145">
                  <c:v>147.9</c:v>
                </c:pt>
                <c:pt idx="146">
                  <c:v>148.91999999999999</c:v>
                </c:pt>
                <c:pt idx="147">
                  <c:v>149.94</c:v>
                </c:pt>
                <c:pt idx="148">
                  <c:v>150.96</c:v>
                </c:pt>
                <c:pt idx="149">
                  <c:v>151.97999999999999</c:v>
                </c:pt>
                <c:pt idx="150">
                  <c:v>153</c:v>
                </c:pt>
                <c:pt idx="151">
                  <c:v>154.02000000000001</c:v>
                </c:pt>
                <c:pt idx="152">
                  <c:v>155.04</c:v>
                </c:pt>
                <c:pt idx="153">
                  <c:v>156.06</c:v>
                </c:pt>
                <c:pt idx="154">
                  <c:v>157.08000000000001</c:v>
                </c:pt>
                <c:pt idx="155">
                  <c:v>158.1</c:v>
                </c:pt>
                <c:pt idx="156">
                  <c:v>159.12</c:v>
                </c:pt>
                <c:pt idx="157">
                  <c:v>160.13999999999999</c:v>
                </c:pt>
                <c:pt idx="158">
                  <c:v>161.16</c:v>
                </c:pt>
                <c:pt idx="159">
                  <c:v>162.18</c:v>
                </c:pt>
                <c:pt idx="160">
                  <c:v>163.19999999999999</c:v>
                </c:pt>
                <c:pt idx="161">
                  <c:v>164.22</c:v>
                </c:pt>
                <c:pt idx="162">
                  <c:v>165.24</c:v>
                </c:pt>
                <c:pt idx="163">
                  <c:v>166.26</c:v>
                </c:pt>
                <c:pt idx="164">
                  <c:v>167.28</c:v>
                </c:pt>
                <c:pt idx="165">
                  <c:v>168.3</c:v>
                </c:pt>
                <c:pt idx="166">
                  <c:v>169.32000000000099</c:v>
                </c:pt>
                <c:pt idx="167">
                  <c:v>170.34</c:v>
                </c:pt>
                <c:pt idx="168">
                  <c:v>171.36</c:v>
                </c:pt>
                <c:pt idx="169">
                  <c:v>172.3800000000013</c:v>
                </c:pt>
                <c:pt idx="170">
                  <c:v>173.4</c:v>
                </c:pt>
                <c:pt idx="171">
                  <c:v>174.42</c:v>
                </c:pt>
                <c:pt idx="172">
                  <c:v>175.44</c:v>
                </c:pt>
                <c:pt idx="173">
                  <c:v>176.46</c:v>
                </c:pt>
                <c:pt idx="174">
                  <c:v>177.4800000000003</c:v>
                </c:pt>
                <c:pt idx="175">
                  <c:v>178.5</c:v>
                </c:pt>
                <c:pt idx="176">
                  <c:v>179.52</c:v>
                </c:pt>
                <c:pt idx="177">
                  <c:v>180.54</c:v>
                </c:pt>
                <c:pt idx="178">
                  <c:v>181.56</c:v>
                </c:pt>
                <c:pt idx="179">
                  <c:v>182.58</c:v>
                </c:pt>
                <c:pt idx="180">
                  <c:v>183.6</c:v>
                </c:pt>
                <c:pt idx="181">
                  <c:v>184.62</c:v>
                </c:pt>
                <c:pt idx="182">
                  <c:v>185.64</c:v>
                </c:pt>
                <c:pt idx="183">
                  <c:v>186.66</c:v>
                </c:pt>
                <c:pt idx="184">
                  <c:v>187.68</c:v>
                </c:pt>
                <c:pt idx="185">
                  <c:v>188.7</c:v>
                </c:pt>
                <c:pt idx="186">
                  <c:v>189.72</c:v>
                </c:pt>
                <c:pt idx="187">
                  <c:v>190.74</c:v>
                </c:pt>
                <c:pt idx="188">
                  <c:v>191.76</c:v>
                </c:pt>
                <c:pt idx="189">
                  <c:v>192.78</c:v>
                </c:pt>
                <c:pt idx="190">
                  <c:v>193.8</c:v>
                </c:pt>
                <c:pt idx="191">
                  <c:v>194.82000000000099</c:v>
                </c:pt>
                <c:pt idx="192">
                  <c:v>195.84</c:v>
                </c:pt>
                <c:pt idx="193">
                  <c:v>196.86</c:v>
                </c:pt>
                <c:pt idx="194">
                  <c:v>197.8800000000013</c:v>
                </c:pt>
                <c:pt idx="195">
                  <c:v>198.9</c:v>
                </c:pt>
                <c:pt idx="196">
                  <c:v>199.92</c:v>
                </c:pt>
                <c:pt idx="197">
                  <c:v>200.94</c:v>
                </c:pt>
                <c:pt idx="198">
                  <c:v>201.96</c:v>
                </c:pt>
                <c:pt idx="199">
                  <c:v>202.9800000000003</c:v>
                </c:pt>
                <c:pt idx="200">
                  <c:v>204</c:v>
                </c:pt>
                <c:pt idx="201">
                  <c:v>205.02</c:v>
                </c:pt>
                <c:pt idx="202">
                  <c:v>206.04</c:v>
                </c:pt>
                <c:pt idx="203">
                  <c:v>207.06</c:v>
                </c:pt>
                <c:pt idx="204">
                  <c:v>208.08</c:v>
                </c:pt>
                <c:pt idx="205">
                  <c:v>209.1</c:v>
                </c:pt>
                <c:pt idx="206">
                  <c:v>210.12</c:v>
                </c:pt>
                <c:pt idx="207">
                  <c:v>211.14</c:v>
                </c:pt>
                <c:pt idx="208">
                  <c:v>212.16</c:v>
                </c:pt>
                <c:pt idx="209">
                  <c:v>213.18</c:v>
                </c:pt>
                <c:pt idx="210">
                  <c:v>214.2</c:v>
                </c:pt>
                <c:pt idx="211">
                  <c:v>215.22</c:v>
                </c:pt>
                <c:pt idx="212">
                  <c:v>216.24</c:v>
                </c:pt>
                <c:pt idx="213">
                  <c:v>217.26</c:v>
                </c:pt>
                <c:pt idx="214">
                  <c:v>218.28</c:v>
                </c:pt>
                <c:pt idx="215">
                  <c:v>219.3</c:v>
                </c:pt>
                <c:pt idx="216">
                  <c:v>220.32000000000099</c:v>
                </c:pt>
                <c:pt idx="217">
                  <c:v>221.34</c:v>
                </c:pt>
                <c:pt idx="218">
                  <c:v>222.36</c:v>
                </c:pt>
                <c:pt idx="219">
                  <c:v>223.3800000000013</c:v>
                </c:pt>
                <c:pt idx="220">
                  <c:v>224.4</c:v>
                </c:pt>
                <c:pt idx="221">
                  <c:v>225.42</c:v>
                </c:pt>
                <c:pt idx="222">
                  <c:v>226.44</c:v>
                </c:pt>
                <c:pt idx="223">
                  <c:v>227.46</c:v>
                </c:pt>
                <c:pt idx="224">
                  <c:v>228.4800000000003</c:v>
                </c:pt>
                <c:pt idx="225">
                  <c:v>229.5</c:v>
                </c:pt>
                <c:pt idx="226">
                  <c:v>230.52</c:v>
                </c:pt>
                <c:pt idx="227">
                  <c:v>231.54</c:v>
                </c:pt>
                <c:pt idx="228">
                  <c:v>232.56</c:v>
                </c:pt>
                <c:pt idx="229">
                  <c:v>233.58</c:v>
                </c:pt>
                <c:pt idx="230">
                  <c:v>234.6</c:v>
                </c:pt>
                <c:pt idx="231">
                  <c:v>235.62</c:v>
                </c:pt>
                <c:pt idx="232">
                  <c:v>236.64</c:v>
                </c:pt>
                <c:pt idx="233">
                  <c:v>237.66</c:v>
                </c:pt>
                <c:pt idx="234">
                  <c:v>238.68</c:v>
                </c:pt>
                <c:pt idx="235">
                  <c:v>239.7</c:v>
                </c:pt>
                <c:pt idx="236">
                  <c:v>240.72</c:v>
                </c:pt>
                <c:pt idx="237">
                  <c:v>241.74</c:v>
                </c:pt>
                <c:pt idx="238">
                  <c:v>242.76</c:v>
                </c:pt>
                <c:pt idx="239">
                  <c:v>243.78</c:v>
                </c:pt>
                <c:pt idx="240">
                  <c:v>244.8</c:v>
                </c:pt>
                <c:pt idx="241">
                  <c:v>245.82000000000099</c:v>
                </c:pt>
                <c:pt idx="242">
                  <c:v>246.84</c:v>
                </c:pt>
                <c:pt idx="243">
                  <c:v>247.86</c:v>
                </c:pt>
                <c:pt idx="244">
                  <c:v>248.8800000000013</c:v>
                </c:pt>
                <c:pt idx="245">
                  <c:v>249.9</c:v>
                </c:pt>
                <c:pt idx="246">
                  <c:v>250.92</c:v>
                </c:pt>
                <c:pt idx="247">
                  <c:v>251.94</c:v>
                </c:pt>
                <c:pt idx="248">
                  <c:v>252.96</c:v>
                </c:pt>
                <c:pt idx="249">
                  <c:v>253.9800000000003</c:v>
                </c:pt>
                <c:pt idx="250">
                  <c:v>255</c:v>
                </c:pt>
                <c:pt idx="251">
                  <c:v>256.02</c:v>
                </c:pt>
                <c:pt idx="252">
                  <c:v>257.04000000000002</c:v>
                </c:pt>
                <c:pt idx="253">
                  <c:v>258.06</c:v>
                </c:pt>
                <c:pt idx="254">
                  <c:v>259.08</c:v>
                </c:pt>
                <c:pt idx="255">
                  <c:v>260.10000000000002</c:v>
                </c:pt>
                <c:pt idx="256">
                  <c:v>261.12</c:v>
                </c:pt>
                <c:pt idx="257">
                  <c:v>262.14000000000038</c:v>
                </c:pt>
                <c:pt idx="258">
                  <c:v>263.16000000000008</c:v>
                </c:pt>
                <c:pt idx="259">
                  <c:v>264.18</c:v>
                </c:pt>
                <c:pt idx="260">
                  <c:v>265.2</c:v>
                </c:pt>
                <c:pt idx="261">
                  <c:v>266.22000000000003</c:v>
                </c:pt>
                <c:pt idx="262">
                  <c:v>267.24</c:v>
                </c:pt>
                <c:pt idx="263">
                  <c:v>268.26</c:v>
                </c:pt>
                <c:pt idx="264">
                  <c:v>269.27999999999997</c:v>
                </c:pt>
                <c:pt idx="265">
                  <c:v>270.3</c:v>
                </c:pt>
                <c:pt idx="266">
                  <c:v>271.32</c:v>
                </c:pt>
                <c:pt idx="267">
                  <c:v>272.34000000000032</c:v>
                </c:pt>
                <c:pt idx="268">
                  <c:v>273.36</c:v>
                </c:pt>
                <c:pt idx="269">
                  <c:v>274.38</c:v>
                </c:pt>
                <c:pt idx="270">
                  <c:v>275.39999999999958</c:v>
                </c:pt>
                <c:pt idx="271">
                  <c:v>276.41999999999888</c:v>
                </c:pt>
                <c:pt idx="272">
                  <c:v>277.44</c:v>
                </c:pt>
                <c:pt idx="273">
                  <c:v>278.45999999999958</c:v>
                </c:pt>
                <c:pt idx="274">
                  <c:v>279.47999999999888</c:v>
                </c:pt>
                <c:pt idx="275">
                  <c:v>280.5</c:v>
                </c:pt>
                <c:pt idx="276">
                  <c:v>281.52</c:v>
                </c:pt>
                <c:pt idx="277">
                  <c:v>282.54000000000002</c:v>
                </c:pt>
                <c:pt idx="278">
                  <c:v>283.56</c:v>
                </c:pt>
                <c:pt idx="279">
                  <c:v>284.58</c:v>
                </c:pt>
                <c:pt idx="280">
                  <c:v>285.60000000000002</c:v>
                </c:pt>
                <c:pt idx="281">
                  <c:v>286.62</c:v>
                </c:pt>
                <c:pt idx="282">
                  <c:v>287.64000000000038</c:v>
                </c:pt>
                <c:pt idx="283">
                  <c:v>288.66000000000008</c:v>
                </c:pt>
                <c:pt idx="284">
                  <c:v>289.68</c:v>
                </c:pt>
                <c:pt idx="285">
                  <c:v>290.7</c:v>
                </c:pt>
                <c:pt idx="286">
                  <c:v>291.72000000000003</c:v>
                </c:pt>
                <c:pt idx="287">
                  <c:v>292.74</c:v>
                </c:pt>
                <c:pt idx="288">
                  <c:v>293.76</c:v>
                </c:pt>
                <c:pt idx="289">
                  <c:v>294.77999999999997</c:v>
                </c:pt>
                <c:pt idx="290">
                  <c:v>295.8</c:v>
                </c:pt>
                <c:pt idx="291">
                  <c:v>296.82</c:v>
                </c:pt>
                <c:pt idx="292">
                  <c:v>297.84000000000032</c:v>
                </c:pt>
                <c:pt idx="293">
                  <c:v>298.86</c:v>
                </c:pt>
                <c:pt idx="294">
                  <c:v>299.88</c:v>
                </c:pt>
                <c:pt idx="295">
                  <c:v>300.89999999999958</c:v>
                </c:pt>
                <c:pt idx="296">
                  <c:v>301.91999999999888</c:v>
                </c:pt>
                <c:pt idx="297">
                  <c:v>302.94</c:v>
                </c:pt>
                <c:pt idx="298">
                  <c:v>303.95999999999958</c:v>
                </c:pt>
                <c:pt idx="299">
                  <c:v>304.97999999999888</c:v>
                </c:pt>
                <c:pt idx="300">
                  <c:v>306</c:v>
                </c:pt>
                <c:pt idx="301">
                  <c:v>307.02</c:v>
                </c:pt>
                <c:pt idx="302">
                  <c:v>308.04000000000002</c:v>
                </c:pt>
                <c:pt idx="303">
                  <c:v>309.06</c:v>
                </c:pt>
                <c:pt idx="304">
                  <c:v>310.08</c:v>
                </c:pt>
                <c:pt idx="305">
                  <c:v>311.10000000000002</c:v>
                </c:pt>
                <c:pt idx="306">
                  <c:v>312.12</c:v>
                </c:pt>
                <c:pt idx="307">
                  <c:v>313.14000000000038</c:v>
                </c:pt>
                <c:pt idx="308">
                  <c:v>314.16000000000008</c:v>
                </c:pt>
                <c:pt idx="309">
                  <c:v>315.18</c:v>
                </c:pt>
                <c:pt idx="310">
                  <c:v>316.2</c:v>
                </c:pt>
                <c:pt idx="311">
                  <c:v>317.22000000000003</c:v>
                </c:pt>
                <c:pt idx="312">
                  <c:v>318.24</c:v>
                </c:pt>
                <c:pt idx="313">
                  <c:v>319.26</c:v>
                </c:pt>
                <c:pt idx="314">
                  <c:v>320.27999999999997</c:v>
                </c:pt>
                <c:pt idx="315">
                  <c:v>321.3</c:v>
                </c:pt>
                <c:pt idx="316">
                  <c:v>322.32</c:v>
                </c:pt>
                <c:pt idx="317">
                  <c:v>323.34000000000032</c:v>
                </c:pt>
                <c:pt idx="318">
                  <c:v>324.36</c:v>
                </c:pt>
                <c:pt idx="319">
                  <c:v>325.38</c:v>
                </c:pt>
                <c:pt idx="320">
                  <c:v>326.39999999999958</c:v>
                </c:pt>
                <c:pt idx="321">
                  <c:v>327.41999999999888</c:v>
                </c:pt>
                <c:pt idx="322">
                  <c:v>328.44</c:v>
                </c:pt>
                <c:pt idx="323">
                  <c:v>329.46</c:v>
                </c:pt>
                <c:pt idx="324">
                  <c:v>330.47999999999888</c:v>
                </c:pt>
                <c:pt idx="325">
                  <c:v>331.5</c:v>
                </c:pt>
                <c:pt idx="326">
                  <c:v>332.52</c:v>
                </c:pt>
                <c:pt idx="327">
                  <c:v>333.54</c:v>
                </c:pt>
                <c:pt idx="328">
                  <c:v>334.56</c:v>
                </c:pt>
                <c:pt idx="329">
                  <c:v>335.58</c:v>
                </c:pt>
                <c:pt idx="330">
                  <c:v>336.6</c:v>
                </c:pt>
                <c:pt idx="331">
                  <c:v>337.62</c:v>
                </c:pt>
                <c:pt idx="332">
                  <c:v>338.64000000000038</c:v>
                </c:pt>
                <c:pt idx="333">
                  <c:v>339.66</c:v>
                </c:pt>
                <c:pt idx="334">
                  <c:v>340.68</c:v>
                </c:pt>
                <c:pt idx="335">
                  <c:v>341.7</c:v>
                </c:pt>
                <c:pt idx="336">
                  <c:v>342.71999999999957</c:v>
                </c:pt>
                <c:pt idx="337">
                  <c:v>343.74</c:v>
                </c:pt>
                <c:pt idx="338">
                  <c:v>344.76</c:v>
                </c:pt>
                <c:pt idx="339">
                  <c:v>345.78</c:v>
                </c:pt>
                <c:pt idx="340">
                  <c:v>346.8</c:v>
                </c:pt>
                <c:pt idx="341">
                  <c:v>347.82</c:v>
                </c:pt>
                <c:pt idx="342">
                  <c:v>348.84000000000032</c:v>
                </c:pt>
                <c:pt idx="343">
                  <c:v>349.86</c:v>
                </c:pt>
                <c:pt idx="344">
                  <c:v>350.88</c:v>
                </c:pt>
                <c:pt idx="345">
                  <c:v>351.9</c:v>
                </c:pt>
                <c:pt idx="346">
                  <c:v>352.91999999999888</c:v>
                </c:pt>
                <c:pt idx="347">
                  <c:v>353.94</c:v>
                </c:pt>
                <c:pt idx="348">
                  <c:v>354.96</c:v>
                </c:pt>
                <c:pt idx="349">
                  <c:v>355.97999999999888</c:v>
                </c:pt>
                <c:pt idx="350">
                  <c:v>357</c:v>
                </c:pt>
                <c:pt idx="351">
                  <c:v>358.02</c:v>
                </c:pt>
                <c:pt idx="352">
                  <c:v>359.04</c:v>
                </c:pt>
                <c:pt idx="353">
                  <c:v>360.06</c:v>
                </c:pt>
                <c:pt idx="354">
                  <c:v>361.08</c:v>
                </c:pt>
                <c:pt idx="355">
                  <c:v>362.1</c:v>
                </c:pt>
                <c:pt idx="356">
                  <c:v>363.12</c:v>
                </c:pt>
                <c:pt idx="357">
                  <c:v>364.14000000000038</c:v>
                </c:pt>
                <c:pt idx="358">
                  <c:v>365.16</c:v>
                </c:pt>
                <c:pt idx="359">
                  <c:v>366.18</c:v>
                </c:pt>
                <c:pt idx="360">
                  <c:v>367.2</c:v>
                </c:pt>
                <c:pt idx="361">
                  <c:v>368.21999999999957</c:v>
                </c:pt>
                <c:pt idx="362">
                  <c:v>369.24</c:v>
                </c:pt>
                <c:pt idx="363">
                  <c:v>370.26</c:v>
                </c:pt>
                <c:pt idx="364">
                  <c:v>371.28</c:v>
                </c:pt>
                <c:pt idx="365">
                  <c:v>372.3</c:v>
                </c:pt>
                <c:pt idx="366">
                  <c:v>373.32</c:v>
                </c:pt>
                <c:pt idx="367">
                  <c:v>374.34000000000032</c:v>
                </c:pt>
                <c:pt idx="368">
                  <c:v>375.36</c:v>
                </c:pt>
                <c:pt idx="369">
                  <c:v>376.38</c:v>
                </c:pt>
                <c:pt idx="370">
                  <c:v>377.4</c:v>
                </c:pt>
                <c:pt idx="371">
                  <c:v>378.41999999999888</c:v>
                </c:pt>
                <c:pt idx="372">
                  <c:v>379.44</c:v>
                </c:pt>
                <c:pt idx="373">
                  <c:v>380.46</c:v>
                </c:pt>
                <c:pt idx="374">
                  <c:v>381.47999999999888</c:v>
                </c:pt>
                <c:pt idx="375">
                  <c:v>382.5</c:v>
                </c:pt>
                <c:pt idx="376">
                  <c:v>383.52</c:v>
                </c:pt>
                <c:pt idx="377">
                  <c:v>384.54</c:v>
                </c:pt>
                <c:pt idx="378">
                  <c:v>385.56</c:v>
                </c:pt>
                <c:pt idx="379">
                  <c:v>386.58</c:v>
                </c:pt>
                <c:pt idx="380">
                  <c:v>387.6</c:v>
                </c:pt>
                <c:pt idx="381">
                  <c:v>388.62</c:v>
                </c:pt>
                <c:pt idx="382">
                  <c:v>389.64000000000038</c:v>
                </c:pt>
                <c:pt idx="383">
                  <c:v>390.66</c:v>
                </c:pt>
                <c:pt idx="384">
                  <c:v>391.68</c:v>
                </c:pt>
                <c:pt idx="385">
                  <c:v>392.7</c:v>
                </c:pt>
                <c:pt idx="386">
                  <c:v>393.71999999999957</c:v>
                </c:pt>
                <c:pt idx="387">
                  <c:v>394.74</c:v>
                </c:pt>
                <c:pt idx="388">
                  <c:v>395.76</c:v>
                </c:pt>
                <c:pt idx="389">
                  <c:v>396.78</c:v>
                </c:pt>
                <c:pt idx="390">
                  <c:v>397.8</c:v>
                </c:pt>
                <c:pt idx="391">
                  <c:v>398.82</c:v>
                </c:pt>
                <c:pt idx="392">
                  <c:v>399.84000000000032</c:v>
                </c:pt>
                <c:pt idx="393">
                  <c:v>400.86</c:v>
                </c:pt>
                <c:pt idx="394">
                  <c:v>401.88</c:v>
                </c:pt>
                <c:pt idx="395">
                  <c:v>402.9</c:v>
                </c:pt>
                <c:pt idx="396">
                  <c:v>403.91999999999888</c:v>
                </c:pt>
                <c:pt idx="397">
                  <c:v>404.94</c:v>
                </c:pt>
                <c:pt idx="398">
                  <c:v>405.96</c:v>
                </c:pt>
                <c:pt idx="399">
                  <c:v>406.97999999999888</c:v>
                </c:pt>
                <c:pt idx="400">
                  <c:v>408</c:v>
                </c:pt>
                <c:pt idx="401">
                  <c:v>409.02</c:v>
                </c:pt>
                <c:pt idx="402">
                  <c:v>410.04</c:v>
                </c:pt>
                <c:pt idx="403">
                  <c:v>411.06</c:v>
                </c:pt>
                <c:pt idx="404">
                  <c:v>412.08</c:v>
                </c:pt>
                <c:pt idx="405">
                  <c:v>413.1</c:v>
                </c:pt>
                <c:pt idx="406">
                  <c:v>414.12</c:v>
                </c:pt>
                <c:pt idx="407">
                  <c:v>415.14000000000038</c:v>
                </c:pt>
                <c:pt idx="408">
                  <c:v>416.16</c:v>
                </c:pt>
                <c:pt idx="409">
                  <c:v>417.18</c:v>
                </c:pt>
                <c:pt idx="410">
                  <c:v>418.2</c:v>
                </c:pt>
                <c:pt idx="411">
                  <c:v>419.21999999999957</c:v>
                </c:pt>
                <c:pt idx="412">
                  <c:v>420.24</c:v>
                </c:pt>
                <c:pt idx="413">
                  <c:v>421.26</c:v>
                </c:pt>
                <c:pt idx="414">
                  <c:v>422.28</c:v>
                </c:pt>
                <c:pt idx="415">
                  <c:v>423.3</c:v>
                </c:pt>
                <c:pt idx="416">
                  <c:v>424.32</c:v>
                </c:pt>
                <c:pt idx="417">
                  <c:v>425.34000000000032</c:v>
                </c:pt>
                <c:pt idx="418">
                  <c:v>426.36</c:v>
                </c:pt>
                <c:pt idx="419">
                  <c:v>427.38</c:v>
                </c:pt>
                <c:pt idx="420">
                  <c:v>428.4</c:v>
                </c:pt>
                <c:pt idx="421">
                  <c:v>429.41999999999888</c:v>
                </c:pt>
                <c:pt idx="422">
                  <c:v>430.44</c:v>
                </c:pt>
                <c:pt idx="423">
                  <c:v>431.46</c:v>
                </c:pt>
                <c:pt idx="424">
                  <c:v>432.47999999999888</c:v>
                </c:pt>
                <c:pt idx="425">
                  <c:v>433.5</c:v>
                </c:pt>
                <c:pt idx="426">
                  <c:v>434.52</c:v>
                </c:pt>
                <c:pt idx="427">
                  <c:v>435.54</c:v>
                </c:pt>
                <c:pt idx="428">
                  <c:v>436.56</c:v>
                </c:pt>
                <c:pt idx="429">
                  <c:v>437.58</c:v>
                </c:pt>
                <c:pt idx="430">
                  <c:v>438.6</c:v>
                </c:pt>
                <c:pt idx="431">
                  <c:v>439.62</c:v>
                </c:pt>
                <c:pt idx="432">
                  <c:v>440.64000000000038</c:v>
                </c:pt>
                <c:pt idx="433">
                  <c:v>441.66</c:v>
                </c:pt>
                <c:pt idx="434">
                  <c:v>442.68</c:v>
                </c:pt>
                <c:pt idx="435">
                  <c:v>443.7</c:v>
                </c:pt>
                <c:pt idx="436">
                  <c:v>444.71999999999957</c:v>
                </c:pt>
                <c:pt idx="437">
                  <c:v>445.74</c:v>
                </c:pt>
                <c:pt idx="438">
                  <c:v>446.76</c:v>
                </c:pt>
                <c:pt idx="439">
                  <c:v>447.78</c:v>
                </c:pt>
                <c:pt idx="440">
                  <c:v>448.8</c:v>
                </c:pt>
                <c:pt idx="441">
                  <c:v>449.82</c:v>
                </c:pt>
                <c:pt idx="442">
                  <c:v>450.84000000000032</c:v>
                </c:pt>
                <c:pt idx="443">
                  <c:v>451.86</c:v>
                </c:pt>
                <c:pt idx="444">
                  <c:v>452.88</c:v>
                </c:pt>
                <c:pt idx="445">
                  <c:v>453.9</c:v>
                </c:pt>
                <c:pt idx="446">
                  <c:v>454.91999999999888</c:v>
                </c:pt>
                <c:pt idx="447">
                  <c:v>455.94</c:v>
                </c:pt>
                <c:pt idx="448">
                  <c:v>456.96</c:v>
                </c:pt>
                <c:pt idx="449">
                  <c:v>457.97999999999888</c:v>
                </c:pt>
                <c:pt idx="450">
                  <c:v>459</c:v>
                </c:pt>
                <c:pt idx="451">
                  <c:v>460.02</c:v>
                </c:pt>
                <c:pt idx="452">
                  <c:v>461.04</c:v>
                </c:pt>
                <c:pt idx="453">
                  <c:v>462.06</c:v>
                </c:pt>
                <c:pt idx="454">
                  <c:v>463.08</c:v>
                </c:pt>
                <c:pt idx="455">
                  <c:v>464.1</c:v>
                </c:pt>
                <c:pt idx="456">
                  <c:v>465.12</c:v>
                </c:pt>
                <c:pt idx="457">
                  <c:v>466.14000000000038</c:v>
                </c:pt>
                <c:pt idx="458">
                  <c:v>467.16</c:v>
                </c:pt>
                <c:pt idx="459">
                  <c:v>468.18</c:v>
                </c:pt>
                <c:pt idx="460">
                  <c:v>469.2</c:v>
                </c:pt>
                <c:pt idx="461">
                  <c:v>470.21999999999957</c:v>
                </c:pt>
                <c:pt idx="462">
                  <c:v>471.24</c:v>
                </c:pt>
                <c:pt idx="463">
                  <c:v>472.26</c:v>
                </c:pt>
                <c:pt idx="464">
                  <c:v>473.28</c:v>
                </c:pt>
                <c:pt idx="465">
                  <c:v>474.3</c:v>
                </c:pt>
                <c:pt idx="466">
                  <c:v>475.32</c:v>
                </c:pt>
                <c:pt idx="467">
                  <c:v>476.34000000000032</c:v>
                </c:pt>
                <c:pt idx="468">
                  <c:v>477.36</c:v>
                </c:pt>
                <c:pt idx="469">
                  <c:v>478.38</c:v>
                </c:pt>
                <c:pt idx="470">
                  <c:v>479.4</c:v>
                </c:pt>
                <c:pt idx="471">
                  <c:v>480.41999999999888</c:v>
                </c:pt>
                <c:pt idx="472">
                  <c:v>481.44</c:v>
                </c:pt>
                <c:pt idx="473">
                  <c:v>482.46</c:v>
                </c:pt>
                <c:pt idx="474">
                  <c:v>483.47999999999888</c:v>
                </c:pt>
                <c:pt idx="475">
                  <c:v>484.5</c:v>
                </c:pt>
                <c:pt idx="476">
                  <c:v>485.52</c:v>
                </c:pt>
                <c:pt idx="477">
                  <c:v>486.54</c:v>
                </c:pt>
                <c:pt idx="478">
                  <c:v>487.56</c:v>
                </c:pt>
                <c:pt idx="479">
                  <c:v>488.58</c:v>
                </c:pt>
                <c:pt idx="480">
                  <c:v>489.6</c:v>
                </c:pt>
                <c:pt idx="481">
                  <c:v>490.62</c:v>
                </c:pt>
                <c:pt idx="482">
                  <c:v>491.64000000000038</c:v>
                </c:pt>
                <c:pt idx="483">
                  <c:v>492.66</c:v>
                </c:pt>
                <c:pt idx="484">
                  <c:v>493.68</c:v>
                </c:pt>
                <c:pt idx="485">
                  <c:v>494.7</c:v>
                </c:pt>
                <c:pt idx="486">
                  <c:v>495.71999999999957</c:v>
                </c:pt>
                <c:pt idx="487">
                  <c:v>496.74</c:v>
                </c:pt>
                <c:pt idx="488">
                  <c:v>497.76</c:v>
                </c:pt>
                <c:pt idx="489">
                  <c:v>498.78</c:v>
                </c:pt>
                <c:pt idx="490">
                  <c:v>499.8</c:v>
                </c:pt>
                <c:pt idx="491">
                  <c:v>500.82</c:v>
                </c:pt>
                <c:pt idx="492">
                  <c:v>501.84000000000032</c:v>
                </c:pt>
                <c:pt idx="493">
                  <c:v>502.86</c:v>
                </c:pt>
                <c:pt idx="494">
                  <c:v>503.88</c:v>
                </c:pt>
                <c:pt idx="495">
                  <c:v>504.9</c:v>
                </c:pt>
                <c:pt idx="496">
                  <c:v>505.91999999999888</c:v>
                </c:pt>
                <c:pt idx="497">
                  <c:v>506.94</c:v>
                </c:pt>
                <c:pt idx="498">
                  <c:v>507.96</c:v>
                </c:pt>
                <c:pt idx="499">
                  <c:v>508.97999999999888</c:v>
                </c:pt>
                <c:pt idx="500">
                  <c:v>510</c:v>
                </c:pt>
                <c:pt idx="501">
                  <c:v>511.02</c:v>
                </c:pt>
                <c:pt idx="502">
                  <c:v>512.04</c:v>
                </c:pt>
                <c:pt idx="503">
                  <c:v>513.06000000000006</c:v>
                </c:pt>
                <c:pt idx="504">
                  <c:v>514.08000000000004</c:v>
                </c:pt>
                <c:pt idx="505">
                  <c:v>515.1</c:v>
                </c:pt>
                <c:pt idx="506">
                  <c:v>516.12</c:v>
                </c:pt>
                <c:pt idx="507">
                  <c:v>517.14</c:v>
                </c:pt>
                <c:pt idx="508">
                  <c:v>518.16</c:v>
                </c:pt>
                <c:pt idx="509">
                  <c:v>519.18000000000052</c:v>
                </c:pt>
                <c:pt idx="510">
                  <c:v>520.20000000000005</c:v>
                </c:pt>
                <c:pt idx="511">
                  <c:v>521.22</c:v>
                </c:pt>
                <c:pt idx="512">
                  <c:v>522.24</c:v>
                </c:pt>
                <c:pt idx="513">
                  <c:v>523.26</c:v>
                </c:pt>
                <c:pt idx="514">
                  <c:v>524.28000000000054</c:v>
                </c:pt>
                <c:pt idx="515">
                  <c:v>525.29999999999995</c:v>
                </c:pt>
                <c:pt idx="516">
                  <c:v>526.31999999999937</c:v>
                </c:pt>
                <c:pt idx="517">
                  <c:v>527.33999999999787</c:v>
                </c:pt>
                <c:pt idx="518">
                  <c:v>528.35999999999785</c:v>
                </c:pt>
                <c:pt idx="519">
                  <c:v>529.38</c:v>
                </c:pt>
                <c:pt idx="520">
                  <c:v>530.4</c:v>
                </c:pt>
                <c:pt idx="521">
                  <c:v>531.41999999999996</c:v>
                </c:pt>
                <c:pt idx="522">
                  <c:v>532.43999999999937</c:v>
                </c:pt>
                <c:pt idx="523">
                  <c:v>533.45999999999935</c:v>
                </c:pt>
                <c:pt idx="524">
                  <c:v>534.48</c:v>
                </c:pt>
                <c:pt idx="525">
                  <c:v>535.5</c:v>
                </c:pt>
                <c:pt idx="526">
                  <c:v>536.52</c:v>
                </c:pt>
                <c:pt idx="527">
                  <c:v>537.54</c:v>
                </c:pt>
                <c:pt idx="528">
                  <c:v>538.56000000000006</c:v>
                </c:pt>
                <c:pt idx="529">
                  <c:v>539.58000000000004</c:v>
                </c:pt>
                <c:pt idx="530">
                  <c:v>540.6</c:v>
                </c:pt>
                <c:pt idx="531">
                  <c:v>541.62</c:v>
                </c:pt>
                <c:pt idx="532">
                  <c:v>542.64</c:v>
                </c:pt>
                <c:pt idx="533">
                  <c:v>543.66</c:v>
                </c:pt>
                <c:pt idx="534">
                  <c:v>544.68000000000052</c:v>
                </c:pt>
                <c:pt idx="535">
                  <c:v>545.70000000000005</c:v>
                </c:pt>
                <c:pt idx="536">
                  <c:v>546.72</c:v>
                </c:pt>
                <c:pt idx="537">
                  <c:v>547.74</c:v>
                </c:pt>
                <c:pt idx="538">
                  <c:v>548.76</c:v>
                </c:pt>
                <c:pt idx="539">
                  <c:v>549.78000000000054</c:v>
                </c:pt>
                <c:pt idx="540">
                  <c:v>550.79999999999995</c:v>
                </c:pt>
                <c:pt idx="541">
                  <c:v>551.81999999999937</c:v>
                </c:pt>
                <c:pt idx="542">
                  <c:v>552.83999999999787</c:v>
                </c:pt>
                <c:pt idx="543">
                  <c:v>553.85999999999785</c:v>
                </c:pt>
                <c:pt idx="544">
                  <c:v>554.88</c:v>
                </c:pt>
                <c:pt idx="545">
                  <c:v>555.9</c:v>
                </c:pt>
                <c:pt idx="546">
                  <c:v>556.91999999999996</c:v>
                </c:pt>
                <c:pt idx="547">
                  <c:v>557.93999999999937</c:v>
                </c:pt>
                <c:pt idx="548">
                  <c:v>558.95999999999935</c:v>
                </c:pt>
                <c:pt idx="549">
                  <c:v>559.98</c:v>
                </c:pt>
                <c:pt idx="550">
                  <c:v>561</c:v>
                </c:pt>
                <c:pt idx="551">
                  <c:v>562.02</c:v>
                </c:pt>
                <c:pt idx="552">
                  <c:v>563.04</c:v>
                </c:pt>
                <c:pt idx="553">
                  <c:v>564.06000000000006</c:v>
                </c:pt>
                <c:pt idx="554">
                  <c:v>565.08000000000004</c:v>
                </c:pt>
                <c:pt idx="555">
                  <c:v>566.1</c:v>
                </c:pt>
                <c:pt idx="556">
                  <c:v>567.12</c:v>
                </c:pt>
                <c:pt idx="557">
                  <c:v>568.14</c:v>
                </c:pt>
                <c:pt idx="558">
                  <c:v>569.16</c:v>
                </c:pt>
                <c:pt idx="559">
                  <c:v>570.18000000000052</c:v>
                </c:pt>
                <c:pt idx="560">
                  <c:v>571.20000000000005</c:v>
                </c:pt>
                <c:pt idx="561">
                  <c:v>572.22</c:v>
                </c:pt>
                <c:pt idx="562">
                  <c:v>573.24</c:v>
                </c:pt>
                <c:pt idx="563">
                  <c:v>574.26</c:v>
                </c:pt>
                <c:pt idx="564">
                  <c:v>575.28000000000054</c:v>
                </c:pt>
                <c:pt idx="565">
                  <c:v>576.29999999999995</c:v>
                </c:pt>
                <c:pt idx="566">
                  <c:v>577.31999999999937</c:v>
                </c:pt>
                <c:pt idx="567">
                  <c:v>578.33999999999787</c:v>
                </c:pt>
                <c:pt idx="568">
                  <c:v>579.35999999999785</c:v>
                </c:pt>
                <c:pt idx="569">
                  <c:v>580.38</c:v>
                </c:pt>
                <c:pt idx="570">
                  <c:v>581.4</c:v>
                </c:pt>
                <c:pt idx="571">
                  <c:v>582.41999999999996</c:v>
                </c:pt>
                <c:pt idx="572">
                  <c:v>583.43999999999937</c:v>
                </c:pt>
                <c:pt idx="573">
                  <c:v>584.45999999999935</c:v>
                </c:pt>
                <c:pt idx="574">
                  <c:v>585.48</c:v>
                </c:pt>
                <c:pt idx="575">
                  <c:v>586.5</c:v>
                </c:pt>
                <c:pt idx="576">
                  <c:v>587.52</c:v>
                </c:pt>
                <c:pt idx="577">
                  <c:v>588.54</c:v>
                </c:pt>
                <c:pt idx="578">
                  <c:v>589.56000000000006</c:v>
                </c:pt>
                <c:pt idx="579">
                  <c:v>590.58000000000004</c:v>
                </c:pt>
                <c:pt idx="580">
                  <c:v>591.6</c:v>
                </c:pt>
                <c:pt idx="581">
                  <c:v>592.62</c:v>
                </c:pt>
                <c:pt idx="582">
                  <c:v>593.64</c:v>
                </c:pt>
                <c:pt idx="583">
                  <c:v>594.66</c:v>
                </c:pt>
                <c:pt idx="584">
                  <c:v>595.68000000000052</c:v>
                </c:pt>
                <c:pt idx="585">
                  <c:v>596.70000000000005</c:v>
                </c:pt>
                <c:pt idx="586">
                  <c:v>597.72</c:v>
                </c:pt>
                <c:pt idx="587">
                  <c:v>598.74</c:v>
                </c:pt>
                <c:pt idx="588">
                  <c:v>599.76</c:v>
                </c:pt>
                <c:pt idx="589">
                  <c:v>600.78000000000054</c:v>
                </c:pt>
                <c:pt idx="590">
                  <c:v>601.79999999999995</c:v>
                </c:pt>
                <c:pt idx="591">
                  <c:v>602.81999999999937</c:v>
                </c:pt>
                <c:pt idx="592">
                  <c:v>603.83999999999787</c:v>
                </c:pt>
                <c:pt idx="593">
                  <c:v>604.85999999999785</c:v>
                </c:pt>
                <c:pt idx="594">
                  <c:v>605.88</c:v>
                </c:pt>
                <c:pt idx="595">
                  <c:v>606.9</c:v>
                </c:pt>
                <c:pt idx="596">
                  <c:v>607.91999999999996</c:v>
                </c:pt>
                <c:pt idx="597">
                  <c:v>608.93999999999937</c:v>
                </c:pt>
                <c:pt idx="598">
                  <c:v>609.95999999999935</c:v>
                </c:pt>
                <c:pt idx="599">
                  <c:v>610.98</c:v>
                </c:pt>
                <c:pt idx="600">
                  <c:v>612</c:v>
                </c:pt>
                <c:pt idx="601">
                  <c:v>613.02</c:v>
                </c:pt>
                <c:pt idx="602">
                  <c:v>614.04</c:v>
                </c:pt>
                <c:pt idx="603">
                  <c:v>615.06000000000006</c:v>
                </c:pt>
                <c:pt idx="604">
                  <c:v>616.08000000000004</c:v>
                </c:pt>
                <c:pt idx="605">
                  <c:v>617.1</c:v>
                </c:pt>
                <c:pt idx="606">
                  <c:v>618.12</c:v>
                </c:pt>
                <c:pt idx="607">
                  <c:v>619.14</c:v>
                </c:pt>
                <c:pt idx="608">
                  <c:v>620.16</c:v>
                </c:pt>
                <c:pt idx="609">
                  <c:v>621.18000000000052</c:v>
                </c:pt>
                <c:pt idx="610">
                  <c:v>622.20000000000005</c:v>
                </c:pt>
                <c:pt idx="611">
                  <c:v>623.22</c:v>
                </c:pt>
                <c:pt idx="612">
                  <c:v>624.24</c:v>
                </c:pt>
                <c:pt idx="613">
                  <c:v>625.26</c:v>
                </c:pt>
                <c:pt idx="614">
                  <c:v>626.28000000000054</c:v>
                </c:pt>
                <c:pt idx="615">
                  <c:v>627.29999999999995</c:v>
                </c:pt>
                <c:pt idx="616">
                  <c:v>628.31999999999937</c:v>
                </c:pt>
                <c:pt idx="617">
                  <c:v>629.33999999999787</c:v>
                </c:pt>
                <c:pt idx="618">
                  <c:v>630.35999999999785</c:v>
                </c:pt>
                <c:pt idx="619">
                  <c:v>631.38</c:v>
                </c:pt>
                <c:pt idx="620">
                  <c:v>632.4</c:v>
                </c:pt>
                <c:pt idx="621">
                  <c:v>633.41999999999996</c:v>
                </c:pt>
                <c:pt idx="622">
                  <c:v>634.43999999999937</c:v>
                </c:pt>
                <c:pt idx="623">
                  <c:v>635.45999999999935</c:v>
                </c:pt>
                <c:pt idx="624">
                  <c:v>636.48</c:v>
                </c:pt>
                <c:pt idx="625">
                  <c:v>637.5</c:v>
                </c:pt>
                <c:pt idx="626">
                  <c:v>638.52</c:v>
                </c:pt>
                <c:pt idx="627">
                  <c:v>639.54</c:v>
                </c:pt>
                <c:pt idx="628">
                  <c:v>640.56000000000006</c:v>
                </c:pt>
                <c:pt idx="629">
                  <c:v>641.58000000000004</c:v>
                </c:pt>
                <c:pt idx="630">
                  <c:v>642.6</c:v>
                </c:pt>
                <c:pt idx="631">
                  <c:v>643.62</c:v>
                </c:pt>
                <c:pt idx="632">
                  <c:v>644.64</c:v>
                </c:pt>
                <c:pt idx="633">
                  <c:v>645.66</c:v>
                </c:pt>
                <c:pt idx="634">
                  <c:v>646.68000000000052</c:v>
                </c:pt>
                <c:pt idx="635">
                  <c:v>647.70000000000005</c:v>
                </c:pt>
                <c:pt idx="636">
                  <c:v>648.72</c:v>
                </c:pt>
                <c:pt idx="637">
                  <c:v>649.74</c:v>
                </c:pt>
                <c:pt idx="638">
                  <c:v>650.76</c:v>
                </c:pt>
                <c:pt idx="639">
                  <c:v>651.78000000000054</c:v>
                </c:pt>
                <c:pt idx="640">
                  <c:v>652.79999999999995</c:v>
                </c:pt>
                <c:pt idx="641">
                  <c:v>653.81999999999937</c:v>
                </c:pt>
                <c:pt idx="642">
                  <c:v>654.83999999999787</c:v>
                </c:pt>
                <c:pt idx="643">
                  <c:v>655.85999999999785</c:v>
                </c:pt>
                <c:pt idx="644">
                  <c:v>656.88</c:v>
                </c:pt>
                <c:pt idx="645">
                  <c:v>657.9</c:v>
                </c:pt>
                <c:pt idx="646">
                  <c:v>658.92</c:v>
                </c:pt>
                <c:pt idx="647">
                  <c:v>659.93999999999937</c:v>
                </c:pt>
                <c:pt idx="648">
                  <c:v>660.95999999999935</c:v>
                </c:pt>
                <c:pt idx="649">
                  <c:v>661.98</c:v>
                </c:pt>
                <c:pt idx="650">
                  <c:v>663</c:v>
                </c:pt>
                <c:pt idx="651">
                  <c:v>664.02</c:v>
                </c:pt>
                <c:pt idx="652">
                  <c:v>665.04</c:v>
                </c:pt>
                <c:pt idx="653">
                  <c:v>666.06000000000006</c:v>
                </c:pt>
                <c:pt idx="654">
                  <c:v>667.08</c:v>
                </c:pt>
                <c:pt idx="655">
                  <c:v>668.1</c:v>
                </c:pt>
                <c:pt idx="656">
                  <c:v>669.12</c:v>
                </c:pt>
                <c:pt idx="657">
                  <c:v>670.14</c:v>
                </c:pt>
                <c:pt idx="658">
                  <c:v>671.16</c:v>
                </c:pt>
                <c:pt idx="659">
                  <c:v>672.18000000000052</c:v>
                </c:pt>
                <c:pt idx="660">
                  <c:v>673.2</c:v>
                </c:pt>
                <c:pt idx="661">
                  <c:v>674.22</c:v>
                </c:pt>
                <c:pt idx="662">
                  <c:v>675.24</c:v>
                </c:pt>
                <c:pt idx="663">
                  <c:v>676.26</c:v>
                </c:pt>
                <c:pt idx="664">
                  <c:v>677.28000000000054</c:v>
                </c:pt>
                <c:pt idx="665">
                  <c:v>678.30000000000007</c:v>
                </c:pt>
                <c:pt idx="666">
                  <c:v>679.31999999999937</c:v>
                </c:pt>
                <c:pt idx="667">
                  <c:v>680.33999999999787</c:v>
                </c:pt>
                <c:pt idx="668">
                  <c:v>681.35999999999785</c:v>
                </c:pt>
                <c:pt idx="669">
                  <c:v>682.38</c:v>
                </c:pt>
                <c:pt idx="670">
                  <c:v>683.4</c:v>
                </c:pt>
                <c:pt idx="671">
                  <c:v>684.42</c:v>
                </c:pt>
                <c:pt idx="672">
                  <c:v>685.43999999999937</c:v>
                </c:pt>
                <c:pt idx="673">
                  <c:v>686.45999999999935</c:v>
                </c:pt>
                <c:pt idx="674">
                  <c:v>687.48</c:v>
                </c:pt>
                <c:pt idx="675">
                  <c:v>688.5</c:v>
                </c:pt>
                <c:pt idx="676">
                  <c:v>689.52</c:v>
                </c:pt>
                <c:pt idx="677">
                  <c:v>690.54</c:v>
                </c:pt>
                <c:pt idx="678">
                  <c:v>691.56000000000006</c:v>
                </c:pt>
                <c:pt idx="679">
                  <c:v>692.58</c:v>
                </c:pt>
                <c:pt idx="680">
                  <c:v>693.6</c:v>
                </c:pt>
                <c:pt idx="681">
                  <c:v>694.62</c:v>
                </c:pt>
                <c:pt idx="682">
                  <c:v>695.64</c:v>
                </c:pt>
                <c:pt idx="683">
                  <c:v>696.66</c:v>
                </c:pt>
                <c:pt idx="684">
                  <c:v>697.68000000000052</c:v>
                </c:pt>
                <c:pt idx="685">
                  <c:v>698.7</c:v>
                </c:pt>
                <c:pt idx="686">
                  <c:v>699.72</c:v>
                </c:pt>
                <c:pt idx="687">
                  <c:v>700.74</c:v>
                </c:pt>
                <c:pt idx="688">
                  <c:v>701.76</c:v>
                </c:pt>
                <c:pt idx="689">
                  <c:v>702.78000000000054</c:v>
                </c:pt>
                <c:pt idx="690">
                  <c:v>703.80000000000007</c:v>
                </c:pt>
                <c:pt idx="691">
                  <c:v>704.81999999999937</c:v>
                </c:pt>
                <c:pt idx="692">
                  <c:v>705.83999999999787</c:v>
                </c:pt>
                <c:pt idx="693">
                  <c:v>706.85999999999785</c:v>
                </c:pt>
                <c:pt idx="694">
                  <c:v>707.88</c:v>
                </c:pt>
                <c:pt idx="695">
                  <c:v>708.9</c:v>
                </c:pt>
                <c:pt idx="696">
                  <c:v>709.92</c:v>
                </c:pt>
                <c:pt idx="697">
                  <c:v>710.93999999999937</c:v>
                </c:pt>
                <c:pt idx="698">
                  <c:v>711.95999999999935</c:v>
                </c:pt>
                <c:pt idx="699">
                  <c:v>712.98</c:v>
                </c:pt>
                <c:pt idx="700">
                  <c:v>714</c:v>
                </c:pt>
                <c:pt idx="701">
                  <c:v>715.02</c:v>
                </c:pt>
                <c:pt idx="702">
                  <c:v>716.04</c:v>
                </c:pt>
                <c:pt idx="703">
                  <c:v>717.06000000000006</c:v>
                </c:pt>
                <c:pt idx="704">
                  <c:v>718.08</c:v>
                </c:pt>
                <c:pt idx="705">
                  <c:v>719.1</c:v>
                </c:pt>
                <c:pt idx="706">
                  <c:v>720.12</c:v>
                </c:pt>
                <c:pt idx="707">
                  <c:v>721.14</c:v>
                </c:pt>
                <c:pt idx="708">
                  <c:v>722.16</c:v>
                </c:pt>
                <c:pt idx="709">
                  <c:v>723.18000000000052</c:v>
                </c:pt>
                <c:pt idx="710">
                  <c:v>724.2</c:v>
                </c:pt>
                <c:pt idx="711">
                  <c:v>725.22</c:v>
                </c:pt>
                <c:pt idx="712">
                  <c:v>726.24</c:v>
                </c:pt>
                <c:pt idx="713">
                  <c:v>727.26</c:v>
                </c:pt>
                <c:pt idx="714">
                  <c:v>728.28000000000054</c:v>
                </c:pt>
                <c:pt idx="715">
                  <c:v>729.30000000000007</c:v>
                </c:pt>
                <c:pt idx="716">
                  <c:v>730.31999999999937</c:v>
                </c:pt>
                <c:pt idx="717">
                  <c:v>731.33999999999787</c:v>
                </c:pt>
                <c:pt idx="718">
                  <c:v>732.35999999999785</c:v>
                </c:pt>
                <c:pt idx="719">
                  <c:v>733.38</c:v>
                </c:pt>
                <c:pt idx="720">
                  <c:v>734.4</c:v>
                </c:pt>
                <c:pt idx="721">
                  <c:v>735.42</c:v>
                </c:pt>
                <c:pt idx="722">
                  <c:v>736.43999999999937</c:v>
                </c:pt>
                <c:pt idx="723">
                  <c:v>737.45999999999935</c:v>
                </c:pt>
                <c:pt idx="724">
                  <c:v>738.48</c:v>
                </c:pt>
                <c:pt idx="725">
                  <c:v>739.5</c:v>
                </c:pt>
                <c:pt idx="726">
                  <c:v>740.52</c:v>
                </c:pt>
                <c:pt idx="727">
                  <c:v>741.54</c:v>
                </c:pt>
                <c:pt idx="728">
                  <c:v>742.56000000000006</c:v>
                </c:pt>
                <c:pt idx="729">
                  <c:v>743.58</c:v>
                </c:pt>
                <c:pt idx="730">
                  <c:v>744.6</c:v>
                </c:pt>
                <c:pt idx="731">
                  <c:v>745.62</c:v>
                </c:pt>
                <c:pt idx="732">
                  <c:v>746.64</c:v>
                </c:pt>
                <c:pt idx="733">
                  <c:v>747.66</c:v>
                </c:pt>
                <c:pt idx="734">
                  <c:v>748.68000000000052</c:v>
                </c:pt>
                <c:pt idx="735">
                  <c:v>749.7</c:v>
                </c:pt>
                <c:pt idx="736">
                  <c:v>750.72</c:v>
                </c:pt>
                <c:pt idx="737">
                  <c:v>751.74</c:v>
                </c:pt>
                <c:pt idx="738">
                  <c:v>752.76</c:v>
                </c:pt>
                <c:pt idx="739">
                  <c:v>753.78000000000054</c:v>
                </c:pt>
                <c:pt idx="740">
                  <c:v>754.80000000000007</c:v>
                </c:pt>
                <c:pt idx="741">
                  <c:v>755.81999999999937</c:v>
                </c:pt>
                <c:pt idx="742">
                  <c:v>756.83999999999787</c:v>
                </c:pt>
                <c:pt idx="743">
                  <c:v>757.85999999999785</c:v>
                </c:pt>
                <c:pt idx="744">
                  <c:v>758.88</c:v>
                </c:pt>
                <c:pt idx="745">
                  <c:v>759.9</c:v>
                </c:pt>
                <c:pt idx="746">
                  <c:v>760.92</c:v>
                </c:pt>
                <c:pt idx="747">
                  <c:v>761.93999999999937</c:v>
                </c:pt>
                <c:pt idx="748">
                  <c:v>762.95999999999935</c:v>
                </c:pt>
                <c:pt idx="749">
                  <c:v>763.98</c:v>
                </c:pt>
                <c:pt idx="750">
                  <c:v>765</c:v>
                </c:pt>
                <c:pt idx="751">
                  <c:v>766.02</c:v>
                </c:pt>
                <c:pt idx="752">
                  <c:v>767.04</c:v>
                </c:pt>
                <c:pt idx="753">
                  <c:v>768.06000000000006</c:v>
                </c:pt>
                <c:pt idx="754">
                  <c:v>769.08</c:v>
                </c:pt>
                <c:pt idx="755">
                  <c:v>770.1</c:v>
                </c:pt>
                <c:pt idx="756">
                  <c:v>771.12</c:v>
                </c:pt>
                <c:pt idx="757">
                  <c:v>772.14</c:v>
                </c:pt>
                <c:pt idx="758">
                  <c:v>773.16</c:v>
                </c:pt>
                <c:pt idx="759">
                  <c:v>774.18000000000052</c:v>
                </c:pt>
                <c:pt idx="760">
                  <c:v>775.2</c:v>
                </c:pt>
                <c:pt idx="761">
                  <c:v>776.22</c:v>
                </c:pt>
                <c:pt idx="762">
                  <c:v>777.24</c:v>
                </c:pt>
                <c:pt idx="763">
                  <c:v>778.26</c:v>
                </c:pt>
                <c:pt idx="764">
                  <c:v>779.28000000000054</c:v>
                </c:pt>
                <c:pt idx="765">
                  <c:v>780.30000000000007</c:v>
                </c:pt>
                <c:pt idx="766">
                  <c:v>781.31999999999937</c:v>
                </c:pt>
                <c:pt idx="767">
                  <c:v>782.33999999999787</c:v>
                </c:pt>
                <c:pt idx="768">
                  <c:v>783.35999999999785</c:v>
                </c:pt>
                <c:pt idx="769">
                  <c:v>784.38</c:v>
                </c:pt>
                <c:pt idx="770">
                  <c:v>785.4</c:v>
                </c:pt>
                <c:pt idx="771">
                  <c:v>786.42</c:v>
                </c:pt>
                <c:pt idx="772">
                  <c:v>787.43999999999937</c:v>
                </c:pt>
                <c:pt idx="773">
                  <c:v>788.45999999999935</c:v>
                </c:pt>
                <c:pt idx="774">
                  <c:v>789.48</c:v>
                </c:pt>
                <c:pt idx="775">
                  <c:v>790.5</c:v>
                </c:pt>
                <c:pt idx="776">
                  <c:v>791.52</c:v>
                </c:pt>
                <c:pt idx="777">
                  <c:v>792.54</c:v>
                </c:pt>
                <c:pt idx="778">
                  <c:v>793.56000000000006</c:v>
                </c:pt>
                <c:pt idx="779">
                  <c:v>794.58</c:v>
                </c:pt>
                <c:pt idx="780">
                  <c:v>795.6</c:v>
                </c:pt>
                <c:pt idx="781">
                  <c:v>796.62</c:v>
                </c:pt>
                <c:pt idx="782">
                  <c:v>797.64</c:v>
                </c:pt>
                <c:pt idx="783">
                  <c:v>798.66</c:v>
                </c:pt>
                <c:pt idx="784">
                  <c:v>799.68000000000052</c:v>
                </c:pt>
                <c:pt idx="785">
                  <c:v>800.7</c:v>
                </c:pt>
                <c:pt idx="786">
                  <c:v>801.72</c:v>
                </c:pt>
                <c:pt idx="787">
                  <c:v>802.74</c:v>
                </c:pt>
                <c:pt idx="788">
                  <c:v>803.76</c:v>
                </c:pt>
                <c:pt idx="789">
                  <c:v>804.78000000000054</c:v>
                </c:pt>
                <c:pt idx="790">
                  <c:v>805.80000000000007</c:v>
                </c:pt>
                <c:pt idx="791">
                  <c:v>806.81999999999937</c:v>
                </c:pt>
                <c:pt idx="792">
                  <c:v>807.83999999999787</c:v>
                </c:pt>
                <c:pt idx="793">
                  <c:v>808.85999999999785</c:v>
                </c:pt>
                <c:pt idx="794">
                  <c:v>809.88</c:v>
                </c:pt>
                <c:pt idx="795">
                  <c:v>810.9</c:v>
                </c:pt>
                <c:pt idx="796">
                  <c:v>811.92</c:v>
                </c:pt>
                <c:pt idx="797">
                  <c:v>812.93999999999937</c:v>
                </c:pt>
                <c:pt idx="798">
                  <c:v>813.95999999999935</c:v>
                </c:pt>
                <c:pt idx="799">
                  <c:v>814.98</c:v>
                </c:pt>
                <c:pt idx="800">
                  <c:v>816</c:v>
                </c:pt>
                <c:pt idx="801">
                  <c:v>817.02</c:v>
                </c:pt>
                <c:pt idx="802">
                  <c:v>818.04</c:v>
                </c:pt>
                <c:pt idx="803">
                  <c:v>819.06000000000006</c:v>
                </c:pt>
                <c:pt idx="804">
                  <c:v>820.08</c:v>
                </c:pt>
                <c:pt idx="805">
                  <c:v>821.1</c:v>
                </c:pt>
                <c:pt idx="806">
                  <c:v>822.12</c:v>
                </c:pt>
                <c:pt idx="807">
                  <c:v>823.14</c:v>
                </c:pt>
                <c:pt idx="808">
                  <c:v>824.16</c:v>
                </c:pt>
                <c:pt idx="809">
                  <c:v>825.18000000000052</c:v>
                </c:pt>
                <c:pt idx="810">
                  <c:v>826.2</c:v>
                </c:pt>
                <c:pt idx="811">
                  <c:v>827.22</c:v>
                </c:pt>
                <c:pt idx="812">
                  <c:v>828.24</c:v>
                </c:pt>
                <c:pt idx="813">
                  <c:v>829.26</c:v>
                </c:pt>
                <c:pt idx="814">
                  <c:v>830.28000000000054</c:v>
                </c:pt>
                <c:pt idx="815">
                  <c:v>831.30000000000007</c:v>
                </c:pt>
                <c:pt idx="816">
                  <c:v>832.31999999999937</c:v>
                </c:pt>
                <c:pt idx="817">
                  <c:v>833.33999999999787</c:v>
                </c:pt>
                <c:pt idx="818">
                  <c:v>834.35999999999785</c:v>
                </c:pt>
                <c:pt idx="819">
                  <c:v>835.38</c:v>
                </c:pt>
                <c:pt idx="820">
                  <c:v>836.4</c:v>
                </c:pt>
                <c:pt idx="821">
                  <c:v>837.42</c:v>
                </c:pt>
                <c:pt idx="822">
                  <c:v>838.43999999999937</c:v>
                </c:pt>
                <c:pt idx="823">
                  <c:v>839.45999999999935</c:v>
                </c:pt>
                <c:pt idx="824">
                  <c:v>840.48</c:v>
                </c:pt>
                <c:pt idx="825">
                  <c:v>841.5</c:v>
                </c:pt>
                <c:pt idx="826">
                  <c:v>842.52</c:v>
                </c:pt>
                <c:pt idx="827">
                  <c:v>843.54</c:v>
                </c:pt>
                <c:pt idx="828">
                  <c:v>844.56000000000006</c:v>
                </c:pt>
                <c:pt idx="829">
                  <c:v>845.58</c:v>
                </c:pt>
                <c:pt idx="830">
                  <c:v>846.6</c:v>
                </c:pt>
                <c:pt idx="831">
                  <c:v>847.62</c:v>
                </c:pt>
                <c:pt idx="832">
                  <c:v>848.64</c:v>
                </c:pt>
                <c:pt idx="833">
                  <c:v>849.66</c:v>
                </c:pt>
                <c:pt idx="834">
                  <c:v>850.68000000000052</c:v>
                </c:pt>
                <c:pt idx="835">
                  <c:v>851.7</c:v>
                </c:pt>
                <c:pt idx="836">
                  <c:v>852.72</c:v>
                </c:pt>
                <c:pt idx="837">
                  <c:v>853.74</c:v>
                </c:pt>
                <c:pt idx="838">
                  <c:v>854.76</c:v>
                </c:pt>
                <c:pt idx="839">
                  <c:v>855.78000000000054</c:v>
                </c:pt>
                <c:pt idx="840">
                  <c:v>856.80000000000007</c:v>
                </c:pt>
                <c:pt idx="841">
                  <c:v>857.81999999999937</c:v>
                </c:pt>
                <c:pt idx="842">
                  <c:v>858.83999999999787</c:v>
                </c:pt>
                <c:pt idx="843">
                  <c:v>859.85999999999785</c:v>
                </c:pt>
                <c:pt idx="844">
                  <c:v>860.88</c:v>
                </c:pt>
                <c:pt idx="845">
                  <c:v>861.9</c:v>
                </c:pt>
                <c:pt idx="846">
                  <c:v>862.92</c:v>
                </c:pt>
                <c:pt idx="847">
                  <c:v>863.93999999999937</c:v>
                </c:pt>
                <c:pt idx="848">
                  <c:v>864.95999999999935</c:v>
                </c:pt>
                <c:pt idx="849">
                  <c:v>865.98</c:v>
                </c:pt>
                <c:pt idx="850">
                  <c:v>867</c:v>
                </c:pt>
                <c:pt idx="851">
                  <c:v>868.02</c:v>
                </c:pt>
                <c:pt idx="852">
                  <c:v>869.04</c:v>
                </c:pt>
                <c:pt idx="853">
                  <c:v>870.06000000000006</c:v>
                </c:pt>
                <c:pt idx="854">
                  <c:v>871.08</c:v>
                </c:pt>
                <c:pt idx="855">
                  <c:v>872.1</c:v>
                </c:pt>
                <c:pt idx="856">
                  <c:v>873.12</c:v>
                </c:pt>
                <c:pt idx="857">
                  <c:v>874.14</c:v>
                </c:pt>
                <c:pt idx="858">
                  <c:v>875.16</c:v>
                </c:pt>
                <c:pt idx="859">
                  <c:v>876.18000000000052</c:v>
                </c:pt>
                <c:pt idx="860">
                  <c:v>877.2</c:v>
                </c:pt>
                <c:pt idx="861">
                  <c:v>878.22</c:v>
                </c:pt>
                <c:pt idx="862">
                  <c:v>879.24</c:v>
                </c:pt>
                <c:pt idx="863">
                  <c:v>880.26</c:v>
                </c:pt>
                <c:pt idx="864">
                  <c:v>881.28000000000054</c:v>
                </c:pt>
                <c:pt idx="865">
                  <c:v>882.30000000000007</c:v>
                </c:pt>
                <c:pt idx="866">
                  <c:v>883.31999999999937</c:v>
                </c:pt>
                <c:pt idx="867">
                  <c:v>884.33999999999787</c:v>
                </c:pt>
                <c:pt idx="868">
                  <c:v>885.35999999999785</c:v>
                </c:pt>
                <c:pt idx="869">
                  <c:v>886.38</c:v>
                </c:pt>
                <c:pt idx="870">
                  <c:v>887.4</c:v>
                </c:pt>
                <c:pt idx="871">
                  <c:v>888.42</c:v>
                </c:pt>
                <c:pt idx="872">
                  <c:v>889.43999999999937</c:v>
                </c:pt>
                <c:pt idx="873">
                  <c:v>890.45999999999935</c:v>
                </c:pt>
                <c:pt idx="874">
                  <c:v>891.48</c:v>
                </c:pt>
                <c:pt idx="875">
                  <c:v>892.5</c:v>
                </c:pt>
                <c:pt idx="876">
                  <c:v>893.52</c:v>
                </c:pt>
                <c:pt idx="877">
                  <c:v>894.54</c:v>
                </c:pt>
                <c:pt idx="878">
                  <c:v>895.56000000000006</c:v>
                </c:pt>
                <c:pt idx="879">
                  <c:v>896.58</c:v>
                </c:pt>
                <c:pt idx="880">
                  <c:v>897.6</c:v>
                </c:pt>
                <c:pt idx="881">
                  <c:v>898.62</c:v>
                </c:pt>
                <c:pt idx="882">
                  <c:v>899.64</c:v>
                </c:pt>
                <c:pt idx="883">
                  <c:v>900.66</c:v>
                </c:pt>
                <c:pt idx="884">
                  <c:v>901.68000000000052</c:v>
                </c:pt>
                <c:pt idx="885">
                  <c:v>902.7</c:v>
                </c:pt>
                <c:pt idx="886">
                  <c:v>903.72</c:v>
                </c:pt>
                <c:pt idx="887">
                  <c:v>904.74</c:v>
                </c:pt>
                <c:pt idx="888">
                  <c:v>905.76</c:v>
                </c:pt>
                <c:pt idx="889">
                  <c:v>906.78000000000054</c:v>
                </c:pt>
                <c:pt idx="890">
                  <c:v>907.80000000000007</c:v>
                </c:pt>
                <c:pt idx="891">
                  <c:v>908.81999999999937</c:v>
                </c:pt>
                <c:pt idx="892">
                  <c:v>909.83999999999787</c:v>
                </c:pt>
                <c:pt idx="893">
                  <c:v>910.85999999999785</c:v>
                </c:pt>
                <c:pt idx="894">
                  <c:v>911.88</c:v>
                </c:pt>
                <c:pt idx="895">
                  <c:v>912.9</c:v>
                </c:pt>
                <c:pt idx="896">
                  <c:v>913.92000000000007</c:v>
                </c:pt>
                <c:pt idx="897">
                  <c:v>914.93999999999937</c:v>
                </c:pt>
                <c:pt idx="898">
                  <c:v>915.95999999999935</c:v>
                </c:pt>
                <c:pt idx="899">
                  <c:v>916.98</c:v>
                </c:pt>
                <c:pt idx="900">
                  <c:v>918</c:v>
                </c:pt>
                <c:pt idx="901">
                  <c:v>919.02</c:v>
                </c:pt>
                <c:pt idx="902">
                  <c:v>920.04</c:v>
                </c:pt>
                <c:pt idx="903">
                  <c:v>921.06000000000006</c:v>
                </c:pt>
                <c:pt idx="904">
                  <c:v>922.08</c:v>
                </c:pt>
                <c:pt idx="905">
                  <c:v>923.1</c:v>
                </c:pt>
                <c:pt idx="906">
                  <c:v>924.12</c:v>
                </c:pt>
                <c:pt idx="907">
                  <c:v>925.14</c:v>
                </c:pt>
                <c:pt idx="908">
                  <c:v>926.16</c:v>
                </c:pt>
                <c:pt idx="909">
                  <c:v>927.18000000000052</c:v>
                </c:pt>
                <c:pt idx="910">
                  <c:v>928.2</c:v>
                </c:pt>
                <c:pt idx="911">
                  <c:v>929.22</c:v>
                </c:pt>
                <c:pt idx="912">
                  <c:v>930.24</c:v>
                </c:pt>
                <c:pt idx="913">
                  <c:v>931.26</c:v>
                </c:pt>
                <c:pt idx="914">
                  <c:v>932.28000000000054</c:v>
                </c:pt>
                <c:pt idx="915">
                  <c:v>933.30000000000007</c:v>
                </c:pt>
                <c:pt idx="916">
                  <c:v>934.31999999999937</c:v>
                </c:pt>
                <c:pt idx="917">
                  <c:v>935.33999999999787</c:v>
                </c:pt>
                <c:pt idx="918">
                  <c:v>936.35999999999785</c:v>
                </c:pt>
                <c:pt idx="919">
                  <c:v>937.38</c:v>
                </c:pt>
                <c:pt idx="920">
                  <c:v>938.4</c:v>
                </c:pt>
                <c:pt idx="921">
                  <c:v>939.42000000000007</c:v>
                </c:pt>
                <c:pt idx="922">
                  <c:v>940.43999999999937</c:v>
                </c:pt>
                <c:pt idx="923">
                  <c:v>941.45999999999935</c:v>
                </c:pt>
                <c:pt idx="924">
                  <c:v>942.48</c:v>
                </c:pt>
                <c:pt idx="925">
                  <c:v>943.5</c:v>
                </c:pt>
                <c:pt idx="926">
                  <c:v>944.52</c:v>
                </c:pt>
                <c:pt idx="927">
                  <c:v>945.54</c:v>
                </c:pt>
                <c:pt idx="928">
                  <c:v>946.56000000000006</c:v>
                </c:pt>
                <c:pt idx="929">
                  <c:v>947.58</c:v>
                </c:pt>
                <c:pt idx="930">
                  <c:v>948.6</c:v>
                </c:pt>
                <c:pt idx="931">
                  <c:v>949.62</c:v>
                </c:pt>
                <c:pt idx="932">
                  <c:v>950.64</c:v>
                </c:pt>
                <c:pt idx="933">
                  <c:v>951.66</c:v>
                </c:pt>
                <c:pt idx="934">
                  <c:v>952.68000000000052</c:v>
                </c:pt>
                <c:pt idx="935">
                  <c:v>953.7</c:v>
                </c:pt>
                <c:pt idx="936">
                  <c:v>954.72</c:v>
                </c:pt>
                <c:pt idx="937">
                  <c:v>955.74</c:v>
                </c:pt>
                <c:pt idx="938">
                  <c:v>956.76</c:v>
                </c:pt>
                <c:pt idx="939">
                  <c:v>957.78000000000054</c:v>
                </c:pt>
                <c:pt idx="940">
                  <c:v>958.80000000000007</c:v>
                </c:pt>
                <c:pt idx="941">
                  <c:v>959.81999999999937</c:v>
                </c:pt>
                <c:pt idx="942">
                  <c:v>960.83999999999787</c:v>
                </c:pt>
                <c:pt idx="943">
                  <c:v>961.85999999999785</c:v>
                </c:pt>
                <c:pt idx="944">
                  <c:v>962.88</c:v>
                </c:pt>
                <c:pt idx="945">
                  <c:v>963.9</c:v>
                </c:pt>
                <c:pt idx="946">
                  <c:v>964.92000000000007</c:v>
                </c:pt>
                <c:pt idx="947">
                  <c:v>965.93999999999937</c:v>
                </c:pt>
                <c:pt idx="948">
                  <c:v>966.95999999999935</c:v>
                </c:pt>
                <c:pt idx="949">
                  <c:v>967.98</c:v>
                </c:pt>
                <c:pt idx="950">
                  <c:v>969</c:v>
                </c:pt>
                <c:pt idx="951">
                  <c:v>970.02</c:v>
                </c:pt>
                <c:pt idx="952">
                  <c:v>971.04</c:v>
                </c:pt>
                <c:pt idx="953">
                  <c:v>972.06000000000006</c:v>
                </c:pt>
                <c:pt idx="954">
                  <c:v>973.08</c:v>
                </c:pt>
                <c:pt idx="955">
                  <c:v>974.1</c:v>
                </c:pt>
                <c:pt idx="956">
                  <c:v>975.12</c:v>
                </c:pt>
                <c:pt idx="957">
                  <c:v>976.14</c:v>
                </c:pt>
                <c:pt idx="958">
                  <c:v>977.16</c:v>
                </c:pt>
                <c:pt idx="959">
                  <c:v>978.18000000000052</c:v>
                </c:pt>
                <c:pt idx="960">
                  <c:v>979.2</c:v>
                </c:pt>
                <c:pt idx="961">
                  <c:v>980.22</c:v>
                </c:pt>
                <c:pt idx="962">
                  <c:v>981.24</c:v>
                </c:pt>
                <c:pt idx="963">
                  <c:v>982.26</c:v>
                </c:pt>
                <c:pt idx="964">
                  <c:v>983.28000000000054</c:v>
                </c:pt>
                <c:pt idx="965">
                  <c:v>984.30000000000007</c:v>
                </c:pt>
              </c:numCache>
            </c:numRef>
          </c:xVal>
          <c:yVal>
            <c:numRef>
              <c:f>'5k and 3% Decays'!$AF$3:$AF$970</c:f>
              <c:numCache>
                <c:formatCode>General</c:formatCode>
                <c:ptCount val="968"/>
                <c:pt idx="0">
                  <c:v>4</c:v>
                </c:pt>
                <c:pt idx="1">
                  <c:v>9</c:v>
                </c:pt>
                <c:pt idx="2">
                  <c:v>8</c:v>
                </c:pt>
                <c:pt idx="3">
                  <c:v>341</c:v>
                </c:pt>
                <c:pt idx="4">
                  <c:v>6085</c:v>
                </c:pt>
                <c:pt idx="5">
                  <c:v>11231</c:v>
                </c:pt>
                <c:pt idx="6">
                  <c:v>13545</c:v>
                </c:pt>
                <c:pt idx="7">
                  <c:v>14504</c:v>
                </c:pt>
                <c:pt idx="8">
                  <c:v>15846</c:v>
                </c:pt>
                <c:pt idx="9">
                  <c:v>16546</c:v>
                </c:pt>
                <c:pt idx="10">
                  <c:v>17286</c:v>
                </c:pt>
                <c:pt idx="11">
                  <c:v>17498</c:v>
                </c:pt>
                <c:pt idx="12">
                  <c:v>18002</c:v>
                </c:pt>
                <c:pt idx="13">
                  <c:v>18268</c:v>
                </c:pt>
                <c:pt idx="14">
                  <c:v>18666</c:v>
                </c:pt>
                <c:pt idx="15">
                  <c:v>18981</c:v>
                </c:pt>
                <c:pt idx="16">
                  <c:v>19083</c:v>
                </c:pt>
                <c:pt idx="17">
                  <c:v>19113</c:v>
                </c:pt>
                <c:pt idx="18">
                  <c:v>19184</c:v>
                </c:pt>
                <c:pt idx="19">
                  <c:v>19746</c:v>
                </c:pt>
                <c:pt idx="20">
                  <c:v>19071</c:v>
                </c:pt>
                <c:pt idx="21">
                  <c:v>19256</c:v>
                </c:pt>
                <c:pt idx="22">
                  <c:v>19592</c:v>
                </c:pt>
                <c:pt idx="23">
                  <c:v>19756</c:v>
                </c:pt>
                <c:pt idx="24">
                  <c:v>19564</c:v>
                </c:pt>
                <c:pt idx="25">
                  <c:v>20004</c:v>
                </c:pt>
                <c:pt idx="26">
                  <c:v>19556</c:v>
                </c:pt>
                <c:pt idx="27">
                  <c:v>19018</c:v>
                </c:pt>
                <c:pt idx="28">
                  <c:v>19196</c:v>
                </c:pt>
                <c:pt idx="29">
                  <c:v>19264</c:v>
                </c:pt>
                <c:pt idx="30">
                  <c:v>19128</c:v>
                </c:pt>
                <c:pt idx="31">
                  <c:v>19066</c:v>
                </c:pt>
                <c:pt idx="32">
                  <c:v>18845</c:v>
                </c:pt>
                <c:pt idx="33">
                  <c:v>18824</c:v>
                </c:pt>
                <c:pt idx="34">
                  <c:v>18951</c:v>
                </c:pt>
                <c:pt idx="35">
                  <c:v>18384</c:v>
                </c:pt>
                <c:pt idx="36">
                  <c:v>18511</c:v>
                </c:pt>
                <c:pt idx="37">
                  <c:v>18090</c:v>
                </c:pt>
                <c:pt idx="38">
                  <c:v>18226</c:v>
                </c:pt>
                <c:pt idx="39">
                  <c:v>18060</c:v>
                </c:pt>
                <c:pt idx="40">
                  <c:v>17686</c:v>
                </c:pt>
                <c:pt idx="41">
                  <c:v>17893</c:v>
                </c:pt>
                <c:pt idx="42">
                  <c:v>17730</c:v>
                </c:pt>
                <c:pt idx="43">
                  <c:v>17377</c:v>
                </c:pt>
                <c:pt idx="44">
                  <c:v>17352</c:v>
                </c:pt>
                <c:pt idx="45">
                  <c:v>17153</c:v>
                </c:pt>
                <c:pt idx="46">
                  <c:v>17106</c:v>
                </c:pt>
                <c:pt idx="47">
                  <c:v>16988</c:v>
                </c:pt>
                <c:pt idx="48">
                  <c:v>16534</c:v>
                </c:pt>
                <c:pt idx="49">
                  <c:v>16613</c:v>
                </c:pt>
                <c:pt idx="50">
                  <c:v>16317</c:v>
                </c:pt>
                <c:pt idx="51">
                  <c:v>16052</c:v>
                </c:pt>
                <c:pt idx="52">
                  <c:v>16165</c:v>
                </c:pt>
                <c:pt idx="53">
                  <c:v>15578</c:v>
                </c:pt>
                <c:pt idx="54">
                  <c:v>15826</c:v>
                </c:pt>
                <c:pt idx="55">
                  <c:v>15690</c:v>
                </c:pt>
                <c:pt idx="56">
                  <c:v>15342</c:v>
                </c:pt>
                <c:pt idx="57">
                  <c:v>15153</c:v>
                </c:pt>
                <c:pt idx="58">
                  <c:v>15099</c:v>
                </c:pt>
                <c:pt idx="59">
                  <c:v>14789</c:v>
                </c:pt>
                <c:pt idx="60">
                  <c:v>14961</c:v>
                </c:pt>
                <c:pt idx="61">
                  <c:v>14638</c:v>
                </c:pt>
                <c:pt idx="62">
                  <c:v>14411</c:v>
                </c:pt>
                <c:pt idx="63">
                  <c:v>14102</c:v>
                </c:pt>
                <c:pt idx="64">
                  <c:v>13955</c:v>
                </c:pt>
                <c:pt idx="65">
                  <c:v>14163</c:v>
                </c:pt>
                <c:pt idx="66">
                  <c:v>13591</c:v>
                </c:pt>
                <c:pt idx="67">
                  <c:v>13699</c:v>
                </c:pt>
                <c:pt idx="68">
                  <c:v>13547</c:v>
                </c:pt>
                <c:pt idx="69">
                  <c:v>13291</c:v>
                </c:pt>
                <c:pt idx="70">
                  <c:v>13105</c:v>
                </c:pt>
                <c:pt idx="71">
                  <c:v>12943</c:v>
                </c:pt>
                <c:pt idx="72">
                  <c:v>12758</c:v>
                </c:pt>
                <c:pt idx="73">
                  <c:v>12902</c:v>
                </c:pt>
                <c:pt idx="74">
                  <c:v>12732</c:v>
                </c:pt>
                <c:pt idx="75">
                  <c:v>12376</c:v>
                </c:pt>
                <c:pt idx="76">
                  <c:v>12072</c:v>
                </c:pt>
                <c:pt idx="77">
                  <c:v>12050</c:v>
                </c:pt>
                <c:pt idx="78">
                  <c:v>12091</c:v>
                </c:pt>
                <c:pt idx="79">
                  <c:v>11877</c:v>
                </c:pt>
                <c:pt idx="80">
                  <c:v>11537</c:v>
                </c:pt>
                <c:pt idx="81">
                  <c:v>11467</c:v>
                </c:pt>
                <c:pt idx="82">
                  <c:v>11275</c:v>
                </c:pt>
                <c:pt idx="83">
                  <c:v>11361</c:v>
                </c:pt>
                <c:pt idx="84">
                  <c:v>10924</c:v>
                </c:pt>
                <c:pt idx="85">
                  <c:v>10956</c:v>
                </c:pt>
                <c:pt idx="86">
                  <c:v>10904</c:v>
                </c:pt>
                <c:pt idx="87">
                  <c:v>10805</c:v>
                </c:pt>
                <c:pt idx="88">
                  <c:v>10438</c:v>
                </c:pt>
                <c:pt idx="89">
                  <c:v>10458</c:v>
                </c:pt>
                <c:pt idx="90">
                  <c:v>10307</c:v>
                </c:pt>
                <c:pt idx="91">
                  <c:v>10211</c:v>
                </c:pt>
                <c:pt idx="92">
                  <c:v>9941</c:v>
                </c:pt>
                <c:pt idx="93">
                  <c:v>9829</c:v>
                </c:pt>
                <c:pt idx="94">
                  <c:v>9862</c:v>
                </c:pt>
                <c:pt idx="95">
                  <c:v>9698</c:v>
                </c:pt>
                <c:pt idx="96">
                  <c:v>9531</c:v>
                </c:pt>
                <c:pt idx="97">
                  <c:v>9497</c:v>
                </c:pt>
                <c:pt idx="98">
                  <c:v>9337</c:v>
                </c:pt>
                <c:pt idx="99">
                  <c:v>9193</c:v>
                </c:pt>
                <c:pt idx="100">
                  <c:v>9226</c:v>
                </c:pt>
                <c:pt idx="101">
                  <c:v>8820</c:v>
                </c:pt>
                <c:pt idx="102">
                  <c:v>8872</c:v>
                </c:pt>
                <c:pt idx="103">
                  <c:v>8745</c:v>
                </c:pt>
                <c:pt idx="104">
                  <c:v>8460</c:v>
                </c:pt>
                <c:pt idx="105">
                  <c:v>8545</c:v>
                </c:pt>
                <c:pt idx="106">
                  <c:v>8369</c:v>
                </c:pt>
                <c:pt idx="107">
                  <c:v>8201</c:v>
                </c:pt>
                <c:pt idx="108">
                  <c:v>8275</c:v>
                </c:pt>
                <c:pt idx="109">
                  <c:v>8126</c:v>
                </c:pt>
                <c:pt idx="110">
                  <c:v>8002</c:v>
                </c:pt>
                <c:pt idx="111">
                  <c:v>7947</c:v>
                </c:pt>
                <c:pt idx="112">
                  <c:v>7578</c:v>
                </c:pt>
                <c:pt idx="113">
                  <c:v>7800</c:v>
                </c:pt>
                <c:pt idx="114">
                  <c:v>7925</c:v>
                </c:pt>
                <c:pt idx="115">
                  <c:v>7371</c:v>
                </c:pt>
                <c:pt idx="116">
                  <c:v>7519</c:v>
                </c:pt>
                <c:pt idx="117">
                  <c:v>7533</c:v>
                </c:pt>
                <c:pt idx="118">
                  <c:v>7205</c:v>
                </c:pt>
                <c:pt idx="119">
                  <c:v>7294</c:v>
                </c:pt>
                <c:pt idx="120">
                  <c:v>6971</c:v>
                </c:pt>
                <c:pt idx="121">
                  <c:v>6997</c:v>
                </c:pt>
                <c:pt idx="122">
                  <c:v>6983</c:v>
                </c:pt>
                <c:pt idx="123">
                  <c:v>6678</c:v>
                </c:pt>
                <c:pt idx="124">
                  <c:v>6742</c:v>
                </c:pt>
                <c:pt idx="125">
                  <c:v>6546</c:v>
                </c:pt>
                <c:pt idx="126">
                  <c:v>6564</c:v>
                </c:pt>
                <c:pt idx="127">
                  <c:v>6413</c:v>
                </c:pt>
                <c:pt idx="128">
                  <c:v>6277</c:v>
                </c:pt>
                <c:pt idx="129">
                  <c:v>6114</c:v>
                </c:pt>
                <c:pt idx="130">
                  <c:v>6246</c:v>
                </c:pt>
                <c:pt idx="131">
                  <c:v>6042</c:v>
                </c:pt>
                <c:pt idx="132">
                  <c:v>6022</c:v>
                </c:pt>
                <c:pt idx="133">
                  <c:v>5856</c:v>
                </c:pt>
                <c:pt idx="134">
                  <c:v>5855</c:v>
                </c:pt>
                <c:pt idx="135">
                  <c:v>5888</c:v>
                </c:pt>
                <c:pt idx="136">
                  <c:v>5688</c:v>
                </c:pt>
                <c:pt idx="137">
                  <c:v>5676</c:v>
                </c:pt>
                <c:pt idx="138">
                  <c:v>5699</c:v>
                </c:pt>
                <c:pt idx="139">
                  <c:v>5418</c:v>
                </c:pt>
                <c:pt idx="140">
                  <c:v>5510</c:v>
                </c:pt>
                <c:pt idx="141">
                  <c:v>5352</c:v>
                </c:pt>
                <c:pt idx="142">
                  <c:v>5150</c:v>
                </c:pt>
                <c:pt idx="143">
                  <c:v>5308</c:v>
                </c:pt>
                <c:pt idx="144">
                  <c:v>5143</c:v>
                </c:pt>
                <c:pt idx="145">
                  <c:v>5138</c:v>
                </c:pt>
                <c:pt idx="146">
                  <c:v>5051</c:v>
                </c:pt>
                <c:pt idx="147">
                  <c:v>4974</c:v>
                </c:pt>
                <c:pt idx="148">
                  <c:v>4913</c:v>
                </c:pt>
                <c:pt idx="149">
                  <c:v>4807</c:v>
                </c:pt>
                <c:pt idx="150">
                  <c:v>4775</c:v>
                </c:pt>
                <c:pt idx="151">
                  <c:v>4809</c:v>
                </c:pt>
                <c:pt idx="152">
                  <c:v>4652</c:v>
                </c:pt>
                <c:pt idx="153">
                  <c:v>4585</c:v>
                </c:pt>
                <c:pt idx="154">
                  <c:v>4448</c:v>
                </c:pt>
                <c:pt idx="155">
                  <c:v>4328</c:v>
                </c:pt>
                <c:pt idx="156">
                  <c:v>4498</c:v>
                </c:pt>
                <c:pt idx="157">
                  <c:v>4312</c:v>
                </c:pt>
                <c:pt idx="158">
                  <c:v>4171</c:v>
                </c:pt>
                <c:pt idx="159">
                  <c:v>4323</c:v>
                </c:pt>
                <c:pt idx="160">
                  <c:v>4151</c:v>
                </c:pt>
                <c:pt idx="161">
                  <c:v>4159</c:v>
                </c:pt>
                <c:pt idx="162">
                  <c:v>4101</c:v>
                </c:pt>
                <c:pt idx="163">
                  <c:v>3944</c:v>
                </c:pt>
                <c:pt idx="164">
                  <c:v>4010</c:v>
                </c:pt>
                <c:pt idx="165">
                  <c:v>3928</c:v>
                </c:pt>
                <c:pt idx="166">
                  <c:v>3890</c:v>
                </c:pt>
                <c:pt idx="167">
                  <c:v>3774</c:v>
                </c:pt>
                <c:pt idx="168">
                  <c:v>3798</c:v>
                </c:pt>
                <c:pt idx="169">
                  <c:v>3607</c:v>
                </c:pt>
                <c:pt idx="170">
                  <c:v>3738</c:v>
                </c:pt>
                <c:pt idx="171">
                  <c:v>3598</c:v>
                </c:pt>
                <c:pt idx="172">
                  <c:v>3411</c:v>
                </c:pt>
                <c:pt idx="173">
                  <c:v>3530</c:v>
                </c:pt>
                <c:pt idx="174">
                  <c:v>3442</c:v>
                </c:pt>
                <c:pt idx="175">
                  <c:v>3382</c:v>
                </c:pt>
                <c:pt idx="176">
                  <c:v>3412</c:v>
                </c:pt>
                <c:pt idx="177">
                  <c:v>3356</c:v>
                </c:pt>
                <c:pt idx="178">
                  <c:v>3243</c:v>
                </c:pt>
                <c:pt idx="179">
                  <c:v>3208</c:v>
                </c:pt>
                <c:pt idx="180">
                  <c:v>3157</c:v>
                </c:pt>
                <c:pt idx="181">
                  <c:v>3166</c:v>
                </c:pt>
                <c:pt idx="182">
                  <c:v>3044</c:v>
                </c:pt>
                <c:pt idx="183">
                  <c:v>3106</c:v>
                </c:pt>
                <c:pt idx="184">
                  <c:v>3020</c:v>
                </c:pt>
                <c:pt idx="185">
                  <c:v>2941</c:v>
                </c:pt>
                <c:pt idx="186">
                  <c:v>2912</c:v>
                </c:pt>
                <c:pt idx="187">
                  <c:v>2876</c:v>
                </c:pt>
                <c:pt idx="188">
                  <c:v>2890</c:v>
                </c:pt>
                <c:pt idx="189">
                  <c:v>2747</c:v>
                </c:pt>
                <c:pt idx="190">
                  <c:v>2739</c:v>
                </c:pt>
                <c:pt idx="191">
                  <c:v>2719</c:v>
                </c:pt>
                <c:pt idx="192">
                  <c:v>2735</c:v>
                </c:pt>
                <c:pt idx="193">
                  <c:v>2653</c:v>
                </c:pt>
                <c:pt idx="194">
                  <c:v>2687</c:v>
                </c:pt>
                <c:pt idx="195">
                  <c:v>2726</c:v>
                </c:pt>
                <c:pt idx="196">
                  <c:v>2583</c:v>
                </c:pt>
                <c:pt idx="197">
                  <c:v>2502</c:v>
                </c:pt>
                <c:pt idx="198">
                  <c:v>2479</c:v>
                </c:pt>
                <c:pt idx="199">
                  <c:v>2547</c:v>
                </c:pt>
                <c:pt idx="200">
                  <c:v>2445</c:v>
                </c:pt>
                <c:pt idx="201">
                  <c:v>2401</c:v>
                </c:pt>
                <c:pt idx="202">
                  <c:v>2452</c:v>
                </c:pt>
                <c:pt idx="203">
                  <c:v>2313</c:v>
                </c:pt>
                <c:pt idx="204">
                  <c:v>2314</c:v>
                </c:pt>
                <c:pt idx="205">
                  <c:v>2332</c:v>
                </c:pt>
                <c:pt idx="206">
                  <c:v>2324</c:v>
                </c:pt>
                <c:pt idx="207">
                  <c:v>2251</c:v>
                </c:pt>
                <c:pt idx="208">
                  <c:v>2271</c:v>
                </c:pt>
                <c:pt idx="209">
                  <c:v>2230</c:v>
                </c:pt>
                <c:pt idx="210">
                  <c:v>2190</c:v>
                </c:pt>
                <c:pt idx="211">
                  <c:v>2110</c:v>
                </c:pt>
                <c:pt idx="212">
                  <c:v>2119</c:v>
                </c:pt>
                <c:pt idx="213">
                  <c:v>2042</c:v>
                </c:pt>
                <c:pt idx="214">
                  <c:v>2134</c:v>
                </c:pt>
                <c:pt idx="215">
                  <c:v>2066</c:v>
                </c:pt>
                <c:pt idx="216">
                  <c:v>2053</c:v>
                </c:pt>
                <c:pt idx="217">
                  <c:v>1955</c:v>
                </c:pt>
                <c:pt idx="218">
                  <c:v>2011</c:v>
                </c:pt>
                <c:pt idx="219">
                  <c:v>1984</c:v>
                </c:pt>
                <c:pt idx="220">
                  <c:v>1871</c:v>
                </c:pt>
                <c:pt idx="221">
                  <c:v>1917</c:v>
                </c:pt>
                <c:pt idx="222">
                  <c:v>1807</c:v>
                </c:pt>
                <c:pt idx="223">
                  <c:v>1854</c:v>
                </c:pt>
                <c:pt idx="224">
                  <c:v>1747</c:v>
                </c:pt>
                <c:pt idx="225">
                  <c:v>1739</c:v>
                </c:pt>
                <c:pt idx="226">
                  <c:v>1793</c:v>
                </c:pt>
                <c:pt idx="227">
                  <c:v>1700</c:v>
                </c:pt>
                <c:pt idx="228">
                  <c:v>1700</c:v>
                </c:pt>
                <c:pt idx="229">
                  <c:v>1718</c:v>
                </c:pt>
                <c:pt idx="230">
                  <c:v>1681</c:v>
                </c:pt>
                <c:pt idx="231">
                  <c:v>1663</c:v>
                </c:pt>
                <c:pt idx="232">
                  <c:v>1601</c:v>
                </c:pt>
                <c:pt idx="233">
                  <c:v>1633</c:v>
                </c:pt>
                <c:pt idx="234">
                  <c:v>1564</c:v>
                </c:pt>
                <c:pt idx="235">
                  <c:v>1623</c:v>
                </c:pt>
                <c:pt idx="236">
                  <c:v>1504</c:v>
                </c:pt>
                <c:pt idx="237">
                  <c:v>1538</c:v>
                </c:pt>
                <c:pt idx="238">
                  <c:v>1470</c:v>
                </c:pt>
                <c:pt idx="239">
                  <c:v>1446</c:v>
                </c:pt>
                <c:pt idx="240">
                  <c:v>1544</c:v>
                </c:pt>
                <c:pt idx="241">
                  <c:v>1480</c:v>
                </c:pt>
                <c:pt idx="242">
                  <c:v>1455</c:v>
                </c:pt>
                <c:pt idx="243">
                  <c:v>1453</c:v>
                </c:pt>
                <c:pt idx="244">
                  <c:v>1399</c:v>
                </c:pt>
                <c:pt idx="245">
                  <c:v>1290</c:v>
                </c:pt>
                <c:pt idx="246">
                  <c:v>1328</c:v>
                </c:pt>
                <c:pt idx="247">
                  <c:v>1312</c:v>
                </c:pt>
                <c:pt idx="248">
                  <c:v>1355</c:v>
                </c:pt>
                <c:pt idx="249">
                  <c:v>1308</c:v>
                </c:pt>
                <c:pt idx="250">
                  <c:v>1221</c:v>
                </c:pt>
                <c:pt idx="251">
                  <c:v>1321</c:v>
                </c:pt>
                <c:pt idx="252">
                  <c:v>1269</c:v>
                </c:pt>
                <c:pt idx="253">
                  <c:v>1255</c:v>
                </c:pt>
                <c:pt idx="254">
                  <c:v>1266</c:v>
                </c:pt>
                <c:pt idx="255">
                  <c:v>1171</c:v>
                </c:pt>
                <c:pt idx="256">
                  <c:v>1155</c:v>
                </c:pt>
                <c:pt idx="257">
                  <c:v>1154</c:v>
                </c:pt>
                <c:pt idx="258">
                  <c:v>1145</c:v>
                </c:pt>
                <c:pt idx="259">
                  <c:v>1201</c:v>
                </c:pt>
                <c:pt idx="260">
                  <c:v>1113</c:v>
                </c:pt>
                <c:pt idx="261">
                  <c:v>1104</c:v>
                </c:pt>
                <c:pt idx="262">
                  <c:v>1109</c:v>
                </c:pt>
                <c:pt idx="263">
                  <c:v>1048</c:v>
                </c:pt>
                <c:pt idx="264">
                  <c:v>1046</c:v>
                </c:pt>
                <c:pt idx="265">
                  <c:v>1114</c:v>
                </c:pt>
                <c:pt idx="266">
                  <c:v>1058</c:v>
                </c:pt>
                <c:pt idx="267">
                  <c:v>1030</c:v>
                </c:pt>
                <c:pt idx="268">
                  <c:v>1085</c:v>
                </c:pt>
                <c:pt idx="269">
                  <c:v>984</c:v>
                </c:pt>
                <c:pt idx="270">
                  <c:v>1006</c:v>
                </c:pt>
                <c:pt idx="271">
                  <c:v>964</c:v>
                </c:pt>
                <c:pt idx="272">
                  <c:v>951</c:v>
                </c:pt>
                <c:pt idx="273">
                  <c:v>963</c:v>
                </c:pt>
                <c:pt idx="274">
                  <c:v>914</c:v>
                </c:pt>
                <c:pt idx="275">
                  <c:v>931</c:v>
                </c:pt>
                <c:pt idx="276">
                  <c:v>933</c:v>
                </c:pt>
                <c:pt idx="277">
                  <c:v>880</c:v>
                </c:pt>
                <c:pt idx="278">
                  <c:v>937</c:v>
                </c:pt>
                <c:pt idx="279">
                  <c:v>897</c:v>
                </c:pt>
                <c:pt idx="280">
                  <c:v>906</c:v>
                </c:pt>
                <c:pt idx="281">
                  <c:v>839</c:v>
                </c:pt>
                <c:pt idx="282">
                  <c:v>910</c:v>
                </c:pt>
                <c:pt idx="283">
                  <c:v>795</c:v>
                </c:pt>
                <c:pt idx="284">
                  <c:v>853</c:v>
                </c:pt>
                <c:pt idx="285">
                  <c:v>882</c:v>
                </c:pt>
                <c:pt idx="286">
                  <c:v>825</c:v>
                </c:pt>
                <c:pt idx="287">
                  <c:v>732</c:v>
                </c:pt>
                <c:pt idx="288">
                  <c:v>791</c:v>
                </c:pt>
                <c:pt idx="289">
                  <c:v>768</c:v>
                </c:pt>
                <c:pt idx="290">
                  <c:v>784</c:v>
                </c:pt>
                <c:pt idx="291">
                  <c:v>773</c:v>
                </c:pt>
                <c:pt idx="292">
                  <c:v>827</c:v>
                </c:pt>
                <c:pt idx="293">
                  <c:v>759</c:v>
                </c:pt>
                <c:pt idx="294">
                  <c:v>730</c:v>
                </c:pt>
                <c:pt idx="295">
                  <c:v>793</c:v>
                </c:pt>
                <c:pt idx="296">
                  <c:v>759</c:v>
                </c:pt>
                <c:pt idx="297">
                  <c:v>729</c:v>
                </c:pt>
                <c:pt idx="298">
                  <c:v>704</c:v>
                </c:pt>
                <c:pt idx="299">
                  <c:v>684</c:v>
                </c:pt>
                <c:pt idx="300">
                  <c:v>723</c:v>
                </c:pt>
                <c:pt idx="301">
                  <c:v>662</c:v>
                </c:pt>
                <c:pt idx="302">
                  <c:v>646</c:v>
                </c:pt>
                <c:pt idx="303">
                  <c:v>645</c:v>
                </c:pt>
                <c:pt idx="304">
                  <c:v>671</c:v>
                </c:pt>
                <c:pt idx="305">
                  <c:v>624</c:v>
                </c:pt>
                <c:pt idx="306">
                  <c:v>616</c:v>
                </c:pt>
                <c:pt idx="307">
                  <c:v>628</c:v>
                </c:pt>
                <c:pt idx="308">
                  <c:v>638</c:v>
                </c:pt>
                <c:pt idx="309">
                  <c:v>616</c:v>
                </c:pt>
                <c:pt idx="310">
                  <c:v>608</c:v>
                </c:pt>
                <c:pt idx="311">
                  <c:v>591</c:v>
                </c:pt>
                <c:pt idx="312">
                  <c:v>594</c:v>
                </c:pt>
                <c:pt idx="313">
                  <c:v>556</c:v>
                </c:pt>
                <c:pt idx="314">
                  <c:v>591</c:v>
                </c:pt>
                <c:pt idx="315">
                  <c:v>554</c:v>
                </c:pt>
                <c:pt idx="316">
                  <c:v>579</c:v>
                </c:pt>
                <c:pt idx="317">
                  <c:v>591</c:v>
                </c:pt>
                <c:pt idx="318">
                  <c:v>527</c:v>
                </c:pt>
                <c:pt idx="319">
                  <c:v>615</c:v>
                </c:pt>
                <c:pt idx="320">
                  <c:v>559</c:v>
                </c:pt>
                <c:pt idx="321">
                  <c:v>546</c:v>
                </c:pt>
                <c:pt idx="322">
                  <c:v>479</c:v>
                </c:pt>
                <c:pt idx="323">
                  <c:v>509</c:v>
                </c:pt>
                <c:pt idx="324">
                  <c:v>528</c:v>
                </c:pt>
                <c:pt idx="325">
                  <c:v>495</c:v>
                </c:pt>
                <c:pt idx="326">
                  <c:v>483</c:v>
                </c:pt>
                <c:pt idx="327">
                  <c:v>480</c:v>
                </c:pt>
                <c:pt idx="328">
                  <c:v>485</c:v>
                </c:pt>
                <c:pt idx="329">
                  <c:v>486</c:v>
                </c:pt>
                <c:pt idx="330">
                  <c:v>458</c:v>
                </c:pt>
                <c:pt idx="331">
                  <c:v>447</c:v>
                </c:pt>
                <c:pt idx="332">
                  <c:v>460</c:v>
                </c:pt>
                <c:pt idx="333">
                  <c:v>420</c:v>
                </c:pt>
                <c:pt idx="334">
                  <c:v>449</c:v>
                </c:pt>
                <c:pt idx="335">
                  <c:v>436</c:v>
                </c:pt>
                <c:pt idx="336">
                  <c:v>466</c:v>
                </c:pt>
                <c:pt idx="337">
                  <c:v>410</c:v>
                </c:pt>
                <c:pt idx="338">
                  <c:v>404</c:v>
                </c:pt>
                <c:pt idx="339">
                  <c:v>428</c:v>
                </c:pt>
                <c:pt idx="340">
                  <c:v>382</c:v>
                </c:pt>
                <c:pt idx="341">
                  <c:v>418</c:v>
                </c:pt>
                <c:pt idx="342">
                  <c:v>410</c:v>
                </c:pt>
                <c:pt idx="343">
                  <c:v>422</c:v>
                </c:pt>
                <c:pt idx="344">
                  <c:v>385</c:v>
                </c:pt>
                <c:pt idx="345">
                  <c:v>403</c:v>
                </c:pt>
                <c:pt idx="346">
                  <c:v>422</c:v>
                </c:pt>
                <c:pt idx="347">
                  <c:v>394</c:v>
                </c:pt>
                <c:pt idx="348">
                  <c:v>392</c:v>
                </c:pt>
                <c:pt idx="349">
                  <c:v>357</c:v>
                </c:pt>
                <c:pt idx="350">
                  <c:v>368</c:v>
                </c:pt>
                <c:pt idx="351">
                  <c:v>342</c:v>
                </c:pt>
                <c:pt idx="352">
                  <c:v>380</c:v>
                </c:pt>
                <c:pt idx="353">
                  <c:v>372</c:v>
                </c:pt>
                <c:pt idx="354">
                  <c:v>364</c:v>
                </c:pt>
                <c:pt idx="355">
                  <c:v>348</c:v>
                </c:pt>
                <c:pt idx="356">
                  <c:v>357</c:v>
                </c:pt>
                <c:pt idx="357">
                  <c:v>359</c:v>
                </c:pt>
                <c:pt idx="358">
                  <c:v>331</c:v>
                </c:pt>
                <c:pt idx="359">
                  <c:v>337</c:v>
                </c:pt>
                <c:pt idx="360">
                  <c:v>325</c:v>
                </c:pt>
                <c:pt idx="361">
                  <c:v>333</c:v>
                </c:pt>
                <c:pt idx="362">
                  <c:v>337</c:v>
                </c:pt>
                <c:pt idx="363">
                  <c:v>319</c:v>
                </c:pt>
                <c:pt idx="364">
                  <c:v>361</c:v>
                </c:pt>
                <c:pt idx="365">
                  <c:v>304</c:v>
                </c:pt>
                <c:pt idx="366">
                  <c:v>316</c:v>
                </c:pt>
                <c:pt idx="367">
                  <c:v>292</c:v>
                </c:pt>
                <c:pt idx="368">
                  <c:v>312</c:v>
                </c:pt>
                <c:pt idx="369">
                  <c:v>304</c:v>
                </c:pt>
                <c:pt idx="370">
                  <c:v>266</c:v>
                </c:pt>
                <c:pt idx="371">
                  <c:v>271</c:v>
                </c:pt>
                <c:pt idx="372">
                  <c:v>266</c:v>
                </c:pt>
                <c:pt idx="373">
                  <c:v>309</c:v>
                </c:pt>
                <c:pt idx="374">
                  <c:v>260</c:v>
                </c:pt>
                <c:pt idx="375">
                  <c:v>296</c:v>
                </c:pt>
                <c:pt idx="376">
                  <c:v>278</c:v>
                </c:pt>
                <c:pt idx="377">
                  <c:v>243</c:v>
                </c:pt>
                <c:pt idx="378">
                  <c:v>298</c:v>
                </c:pt>
                <c:pt idx="379">
                  <c:v>259</c:v>
                </c:pt>
                <c:pt idx="380">
                  <c:v>268</c:v>
                </c:pt>
                <c:pt idx="381">
                  <c:v>266</c:v>
                </c:pt>
                <c:pt idx="382">
                  <c:v>249</c:v>
                </c:pt>
                <c:pt idx="383">
                  <c:v>252</c:v>
                </c:pt>
                <c:pt idx="384">
                  <c:v>256</c:v>
                </c:pt>
                <c:pt idx="385">
                  <c:v>265</c:v>
                </c:pt>
                <c:pt idx="386">
                  <c:v>233</c:v>
                </c:pt>
                <c:pt idx="387">
                  <c:v>242</c:v>
                </c:pt>
                <c:pt idx="388">
                  <c:v>256</c:v>
                </c:pt>
                <c:pt idx="389">
                  <c:v>258</c:v>
                </c:pt>
                <c:pt idx="390">
                  <c:v>225</c:v>
                </c:pt>
                <c:pt idx="391">
                  <c:v>218</c:v>
                </c:pt>
                <c:pt idx="392">
                  <c:v>245</c:v>
                </c:pt>
                <c:pt idx="393">
                  <c:v>216</c:v>
                </c:pt>
                <c:pt idx="394">
                  <c:v>242</c:v>
                </c:pt>
                <c:pt idx="395">
                  <c:v>220</c:v>
                </c:pt>
                <c:pt idx="396">
                  <c:v>210</c:v>
                </c:pt>
                <c:pt idx="397">
                  <c:v>228</c:v>
                </c:pt>
                <c:pt idx="398">
                  <c:v>208</c:v>
                </c:pt>
                <c:pt idx="399">
                  <c:v>190</c:v>
                </c:pt>
                <c:pt idx="400">
                  <c:v>215</c:v>
                </c:pt>
                <c:pt idx="401">
                  <c:v>210</c:v>
                </c:pt>
                <c:pt idx="402">
                  <c:v>225</c:v>
                </c:pt>
                <c:pt idx="403">
                  <c:v>215</c:v>
                </c:pt>
                <c:pt idx="404">
                  <c:v>206</c:v>
                </c:pt>
                <c:pt idx="405">
                  <c:v>201</c:v>
                </c:pt>
                <c:pt idx="406">
                  <c:v>191</c:v>
                </c:pt>
                <c:pt idx="407">
                  <c:v>191</c:v>
                </c:pt>
                <c:pt idx="408">
                  <c:v>217</c:v>
                </c:pt>
                <c:pt idx="409">
                  <c:v>178</c:v>
                </c:pt>
                <c:pt idx="410">
                  <c:v>208</c:v>
                </c:pt>
                <c:pt idx="411">
                  <c:v>190</c:v>
                </c:pt>
                <c:pt idx="412">
                  <c:v>168</c:v>
                </c:pt>
                <c:pt idx="413">
                  <c:v>168</c:v>
                </c:pt>
                <c:pt idx="414">
                  <c:v>185</c:v>
                </c:pt>
                <c:pt idx="415">
                  <c:v>181</c:v>
                </c:pt>
                <c:pt idx="416">
                  <c:v>160</c:v>
                </c:pt>
                <c:pt idx="417">
                  <c:v>174</c:v>
                </c:pt>
                <c:pt idx="418">
                  <c:v>156</c:v>
                </c:pt>
                <c:pt idx="419">
                  <c:v>170</c:v>
                </c:pt>
                <c:pt idx="420">
                  <c:v>168</c:v>
                </c:pt>
                <c:pt idx="421">
                  <c:v>187</c:v>
                </c:pt>
                <c:pt idx="422">
                  <c:v>163</c:v>
                </c:pt>
                <c:pt idx="423">
                  <c:v>152</c:v>
                </c:pt>
                <c:pt idx="424">
                  <c:v>167</c:v>
                </c:pt>
                <c:pt idx="425">
                  <c:v>149</c:v>
                </c:pt>
                <c:pt idx="426">
                  <c:v>144</c:v>
                </c:pt>
                <c:pt idx="427">
                  <c:v>154</c:v>
                </c:pt>
                <c:pt idx="428">
                  <c:v>145</c:v>
                </c:pt>
                <c:pt idx="429">
                  <c:v>173</c:v>
                </c:pt>
                <c:pt idx="430">
                  <c:v>137</c:v>
                </c:pt>
                <c:pt idx="431">
                  <c:v>151</c:v>
                </c:pt>
                <c:pt idx="432">
                  <c:v>154</c:v>
                </c:pt>
                <c:pt idx="433">
                  <c:v>165</c:v>
                </c:pt>
                <c:pt idx="434">
                  <c:v>115</c:v>
                </c:pt>
                <c:pt idx="435">
                  <c:v>169</c:v>
                </c:pt>
                <c:pt idx="436">
                  <c:v>128</c:v>
                </c:pt>
                <c:pt idx="437">
                  <c:v>120</c:v>
                </c:pt>
                <c:pt idx="438">
                  <c:v>123</c:v>
                </c:pt>
                <c:pt idx="439">
                  <c:v>128</c:v>
                </c:pt>
                <c:pt idx="440">
                  <c:v>129</c:v>
                </c:pt>
                <c:pt idx="441">
                  <c:v>132</c:v>
                </c:pt>
                <c:pt idx="442">
                  <c:v>117</c:v>
                </c:pt>
                <c:pt idx="443">
                  <c:v>140</c:v>
                </c:pt>
                <c:pt idx="444">
                  <c:v>133</c:v>
                </c:pt>
                <c:pt idx="445">
                  <c:v>119</c:v>
                </c:pt>
                <c:pt idx="446">
                  <c:v>127</c:v>
                </c:pt>
                <c:pt idx="447">
                  <c:v>116</c:v>
                </c:pt>
                <c:pt idx="448">
                  <c:v>123</c:v>
                </c:pt>
                <c:pt idx="449">
                  <c:v>135</c:v>
                </c:pt>
                <c:pt idx="450">
                  <c:v>122</c:v>
                </c:pt>
                <c:pt idx="451">
                  <c:v>120</c:v>
                </c:pt>
                <c:pt idx="452">
                  <c:v>91</c:v>
                </c:pt>
                <c:pt idx="453">
                  <c:v>104</c:v>
                </c:pt>
                <c:pt idx="454">
                  <c:v>99</c:v>
                </c:pt>
                <c:pt idx="455">
                  <c:v>110</c:v>
                </c:pt>
                <c:pt idx="456">
                  <c:v>100</c:v>
                </c:pt>
                <c:pt idx="457">
                  <c:v>123</c:v>
                </c:pt>
                <c:pt idx="458">
                  <c:v>104</c:v>
                </c:pt>
                <c:pt idx="459">
                  <c:v>110</c:v>
                </c:pt>
                <c:pt idx="460">
                  <c:v>110</c:v>
                </c:pt>
                <c:pt idx="461">
                  <c:v>103</c:v>
                </c:pt>
                <c:pt idx="462">
                  <c:v>105</c:v>
                </c:pt>
                <c:pt idx="463">
                  <c:v>121</c:v>
                </c:pt>
                <c:pt idx="464">
                  <c:v>101</c:v>
                </c:pt>
                <c:pt idx="465">
                  <c:v>108</c:v>
                </c:pt>
                <c:pt idx="466">
                  <c:v>97</c:v>
                </c:pt>
                <c:pt idx="467">
                  <c:v>108</c:v>
                </c:pt>
                <c:pt idx="468">
                  <c:v>117</c:v>
                </c:pt>
                <c:pt idx="469">
                  <c:v>97</c:v>
                </c:pt>
                <c:pt idx="470">
                  <c:v>113</c:v>
                </c:pt>
                <c:pt idx="471">
                  <c:v>108</c:v>
                </c:pt>
                <c:pt idx="472">
                  <c:v>103</c:v>
                </c:pt>
                <c:pt idx="473">
                  <c:v>83</c:v>
                </c:pt>
                <c:pt idx="474">
                  <c:v>96</c:v>
                </c:pt>
                <c:pt idx="475">
                  <c:v>100</c:v>
                </c:pt>
                <c:pt idx="476">
                  <c:v>85</c:v>
                </c:pt>
                <c:pt idx="477">
                  <c:v>93</c:v>
                </c:pt>
                <c:pt idx="478">
                  <c:v>96</c:v>
                </c:pt>
                <c:pt idx="479">
                  <c:v>87</c:v>
                </c:pt>
                <c:pt idx="480">
                  <c:v>96</c:v>
                </c:pt>
                <c:pt idx="481">
                  <c:v>86</c:v>
                </c:pt>
                <c:pt idx="482">
                  <c:v>104</c:v>
                </c:pt>
                <c:pt idx="483">
                  <c:v>99</c:v>
                </c:pt>
                <c:pt idx="484">
                  <c:v>79</c:v>
                </c:pt>
                <c:pt idx="485">
                  <c:v>82</c:v>
                </c:pt>
                <c:pt idx="486">
                  <c:v>87</c:v>
                </c:pt>
                <c:pt idx="487">
                  <c:v>82</c:v>
                </c:pt>
                <c:pt idx="488">
                  <c:v>87</c:v>
                </c:pt>
                <c:pt idx="489">
                  <c:v>78</c:v>
                </c:pt>
                <c:pt idx="490">
                  <c:v>83</c:v>
                </c:pt>
                <c:pt idx="491">
                  <c:v>87</c:v>
                </c:pt>
                <c:pt idx="492">
                  <c:v>82</c:v>
                </c:pt>
                <c:pt idx="493">
                  <c:v>88</c:v>
                </c:pt>
                <c:pt idx="494">
                  <c:v>92</c:v>
                </c:pt>
                <c:pt idx="495">
                  <c:v>80</c:v>
                </c:pt>
                <c:pt idx="496">
                  <c:v>76</c:v>
                </c:pt>
                <c:pt idx="497">
                  <c:v>82</c:v>
                </c:pt>
                <c:pt idx="498">
                  <c:v>71</c:v>
                </c:pt>
                <c:pt idx="499">
                  <c:v>83</c:v>
                </c:pt>
                <c:pt idx="500">
                  <c:v>62</c:v>
                </c:pt>
                <c:pt idx="501">
                  <c:v>69</c:v>
                </c:pt>
                <c:pt idx="502">
                  <c:v>79</c:v>
                </c:pt>
                <c:pt idx="503">
                  <c:v>65</c:v>
                </c:pt>
                <c:pt idx="504">
                  <c:v>58</c:v>
                </c:pt>
                <c:pt idx="505">
                  <c:v>65</c:v>
                </c:pt>
                <c:pt idx="506">
                  <c:v>83</c:v>
                </c:pt>
                <c:pt idx="507">
                  <c:v>65</c:v>
                </c:pt>
                <c:pt idx="508">
                  <c:v>80</c:v>
                </c:pt>
                <c:pt idx="509">
                  <c:v>81</c:v>
                </c:pt>
                <c:pt idx="510">
                  <c:v>77</c:v>
                </c:pt>
                <c:pt idx="511">
                  <c:v>68</c:v>
                </c:pt>
                <c:pt idx="512">
                  <c:v>73</c:v>
                </c:pt>
                <c:pt idx="513">
                  <c:v>60</c:v>
                </c:pt>
                <c:pt idx="514">
                  <c:v>72</c:v>
                </c:pt>
                <c:pt idx="515">
                  <c:v>68</c:v>
                </c:pt>
                <c:pt idx="516">
                  <c:v>58</c:v>
                </c:pt>
                <c:pt idx="517">
                  <c:v>58</c:v>
                </c:pt>
                <c:pt idx="518">
                  <c:v>60</c:v>
                </c:pt>
                <c:pt idx="519">
                  <c:v>58</c:v>
                </c:pt>
                <c:pt idx="520">
                  <c:v>66</c:v>
                </c:pt>
                <c:pt idx="521">
                  <c:v>73</c:v>
                </c:pt>
                <c:pt idx="522">
                  <c:v>62</c:v>
                </c:pt>
                <c:pt idx="523">
                  <c:v>60</c:v>
                </c:pt>
                <c:pt idx="524">
                  <c:v>59</c:v>
                </c:pt>
                <c:pt idx="525">
                  <c:v>63</c:v>
                </c:pt>
                <c:pt idx="526">
                  <c:v>66</c:v>
                </c:pt>
                <c:pt idx="527">
                  <c:v>56</c:v>
                </c:pt>
                <c:pt idx="528">
                  <c:v>56</c:v>
                </c:pt>
                <c:pt idx="529">
                  <c:v>55</c:v>
                </c:pt>
                <c:pt idx="530">
                  <c:v>41</c:v>
                </c:pt>
                <c:pt idx="531">
                  <c:v>61</c:v>
                </c:pt>
                <c:pt idx="532">
                  <c:v>56</c:v>
                </c:pt>
                <c:pt idx="533">
                  <c:v>40</c:v>
                </c:pt>
                <c:pt idx="534">
                  <c:v>53</c:v>
                </c:pt>
                <c:pt idx="535">
                  <c:v>50</c:v>
                </c:pt>
                <c:pt idx="536">
                  <c:v>52</c:v>
                </c:pt>
                <c:pt idx="537">
                  <c:v>54</c:v>
                </c:pt>
                <c:pt idx="538">
                  <c:v>52</c:v>
                </c:pt>
                <c:pt idx="539">
                  <c:v>53</c:v>
                </c:pt>
                <c:pt idx="540">
                  <c:v>71</c:v>
                </c:pt>
                <c:pt idx="541">
                  <c:v>59</c:v>
                </c:pt>
                <c:pt idx="542">
                  <c:v>51</c:v>
                </c:pt>
                <c:pt idx="543">
                  <c:v>52</c:v>
                </c:pt>
                <c:pt idx="544">
                  <c:v>47</c:v>
                </c:pt>
                <c:pt idx="545">
                  <c:v>59</c:v>
                </c:pt>
                <c:pt idx="546">
                  <c:v>64</c:v>
                </c:pt>
                <c:pt idx="547">
                  <c:v>52</c:v>
                </c:pt>
                <c:pt idx="548">
                  <c:v>46</c:v>
                </c:pt>
                <c:pt idx="549">
                  <c:v>56</c:v>
                </c:pt>
                <c:pt idx="550">
                  <c:v>51</c:v>
                </c:pt>
                <c:pt idx="551">
                  <c:v>43</c:v>
                </c:pt>
                <c:pt idx="552">
                  <c:v>50</c:v>
                </c:pt>
                <c:pt idx="553">
                  <c:v>54</c:v>
                </c:pt>
                <c:pt idx="554">
                  <c:v>48</c:v>
                </c:pt>
                <c:pt idx="555">
                  <c:v>48</c:v>
                </c:pt>
                <c:pt idx="556">
                  <c:v>50</c:v>
                </c:pt>
                <c:pt idx="557">
                  <c:v>51</c:v>
                </c:pt>
                <c:pt idx="558">
                  <c:v>51</c:v>
                </c:pt>
                <c:pt idx="559">
                  <c:v>38</c:v>
                </c:pt>
                <c:pt idx="560">
                  <c:v>47</c:v>
                </c:pt>
                <c:pt idx="561">
                  <c:v>49</c:v>
                </c:pt>
                <c:pt idx="562">
                  <c:v>46</c:v>
                </c:pt>
                <c:pt idx="563">
                  <c:v>47</c:v>
                </c:pt>
                <c:pt idx="564">
                  <c:v>34</c:v>
                </c:pt>
                <c:pt idx="565">
                  <c:v>40</c:v>
                </c:pt>
                <c:pt idx="566">
                  <c:v>41</c:v>
                </c:pt>
                <c:pt idx="567">
                  <c:v>57</c:v>
                </c:pt>
                <c:pt idx="568">
                  <c:v>32</c:v>
                </c:pt>
                <c:pt idx="569">
                  <c:v>44</c:v>
                </c:pt>
                <c:pt idx="570">
                  <c:v>47</c:v>
                </c:pt>
                <c:pt idx="571">
                  <c:v>42</c:v>
                </c:pt>
                <c:pt idx="572">
                  <c:v>41</c:v>
                </c:pt>
                <c:pt idx="573">
                  <c:v>41</c:v>
                </c:pt>
                <c:pt idx="574">
                  <c:v>34</c:v>
                </c:pt>
                <c:pt idx="575">
                  <c:v>49</c:v>
                </c:pt>
                <c:pt idx="576">
                  <c:v>45</c:v>
                </c:pt>
                <c:pt idx="577">
                  <c:v>35</c:v>
                </c:pt>
                <c:pt idx="578">
                  <c:v>34</c:v>
                </c:pt>
                <c:pt idx="579">
                  <c:v>40</c:v>
                </c:pt>
                <c:pt idx="580">
                  <c:v>37</c:v>
                </c:pt>
                <c:pt idx="581">
                  <c:v>39</c:v>
                </c:pt>
                <c:pt idx="582">
                  <c:v>47</c:v>
                </c:pt>
                <c:pt idx="583">
                  <c:v>32</c:v>
                </c:pt>
                <c:pt idx="584">
                  <c:v>35</c:v>
                </c:pt>
                <c:pt idx="585">
                  <c:v>38</c:v>
                </c:pt>
                <c:pt idx="586">
                  <c:v>33</c:v>
                </c:pt>
                <c:pt idx="587">
                  <c:v>34</c:v>
                </c:pt>
                <c:pt idx="588">
                  <c:v>37</c:v>
                </c:pt>
                <c:pt idx="589">
                  <c:v>32</c:v>
                </c:pt>
                <c:pt idx="590">
                  <c:v>33</c:v>
                </c:pt>
                <c:pt idx="591">
                  <c:v>32</c:v>
                </c:pt>
                <c:pt idx="592">
                  <c:v>39</c:v>
                </c:pt>
                <c:pt idx="593">
                  <c:v>43</c:v>
                </c:pt>
                <c:pt idx="594">
                  <c:v>28</c:v>
                </c:pt>
                <c:pt idx="595">
                  <c:v>32</c:v>
                </c:pt>
                <c:pt idx="596">
                  <c:v>25</c:v>
                </c:pt>
                <c:pt idx="597">
                  <c:v>28</c:v>
                </c:pt>
                <c:pt idx="598">
                  <c:v>27</c:v>
                </c:pt>
                <c:pt idx="599">
                  <c:v>33</c:v>
                </c:pt>
                <c:pt idx="600">
                  <c:v>22</c:v>
                </c:pt>
                <c:pt idx="601">
                  <c:v>29</c:v>
                </c:pt>
                <c:pt idx="602">
                  <c:v>25</c:v>
                </c:pt>
                <c:pt idx="603">
                  <c:v>38</c:v>
                </c:pt>
                <c:pt idx="604">
                  <c:v>39</c:v>
                </c:pt>
                <c:pt idx="605">
                  <c:v>36</c:v>
                </c:pt>
                <c:pt idx="606">
                  <c:v>32</c:v>
                </c:pt>
                <c:pt idx="607">
                  <c:v>34</c:v>
                </c:pt>
                <c:pt idx="608">
                  <c:v>28</c:v>
                </c:pt>
                <c:pt idx="609">
                  <c:v>28</c:v>
                </c:pt>
                <c:pt idx="610">
                  <c:v>25</c:v>
                </c:pt>
                <c:pt idx="611">
                  <c:v>28</c:v>
                </c:pt>
                <c:pt idx="612">
                  <c:v>32</c:v>
                </c:pt>
                <c:pt idx="613">
                  <c:v>37</c:v>
                </c:pt>
                <c:pt idx="614">
                  <c:v>37</c:v>
                </c:pt>
                <c:pt idx="615">
                  <c:v>20</c:v>
                </c:pt>
                <c:pt idx="616">
                  <c:v>33</c:v>
                </c:pt>
                <c:pt idx="617">
                  <c:v>22</c:v>
                </c:pt>
                <c:pt idx="618">
                  <c:v>27</c:v>
                </c:pt>
                <c:pt idx="619">
                  <c:v>25</c:v>
                </c:pt>
                <c:pt idx="620">
                  <c:v>36</c:v>
                </c:pt>
                <c:pt idx="621">
                  <c:v>25</c:v>
                </c:pt>
                <c:pt idx="622">
                  <c:v>24</c:v>
                </c:pt>
                <c:pt idx="623">
                  <c:v>30</c:v>
                </c:pt>
                <c:pt idx="624">
                  <c:v>16</c:v>
                </c:pt>
                <c:pt idx="625">
                  <c:v>32</c:v>
                </c:pt>
                <c:pt idx="626">
                  <c:v>33</c:v>
                </c:pt>
                <c:pt idx="627">
                  <c:v>17</c:v>
                </c:pt>
                <c:pt idx="628">
                  <c:v>31</c:v>
                </c:pt>
                <c:pt idx="629">
                  <c:v>28</c:v>
                </c:pt>
                <c:pt idx="630">
                  <c:v>23</c:v>
                </c:pt>
                <c:pt idx="631">
                  <c:v>24</c:v>
                </c:pt>
                <c:pt idx="632">
                  <c:v>29</c:v>
                </c:pt>
                <c:pt idx="633">
                  <c:v>23</c:v>
                </c:pt>
                <c:pt idx="634">
                  <c:v>30</c:v>
                </c:pt>
                <c:pt idx="635">
                  <c:v>30</c:v>
                </c:pt>
                <c:pt idx="636">
                  <c:v>30</c:v>
                </c:pt>
                <c:pt idx="637">
                  <c:v>25</c:v>
                </c:pt>
                <c:pt idx="638">
                  <c:v>23</c:v>
                </c:pt>
                <c:pt idx="639">
                  <c:v>21</c:v>
                </c:pt>
                <c:pt idx="640">
                  <c:v>21</c:v>
                </c:pt>
                <c:pt idx="641">
                  <c:v>15</c:v>
                </c:pt>
                <c:pt idx="642">
                  <c:v>20</c:v>
                </c:pt>
                <c:pt idx="643">
                  <c:v>24</c:v>
                </c:pt>
                <c:pt idx="644">
                  <c:v>34</c:v>
                </c:pt>
                <c:pt idx="645">
                  <c:v>22</c:v>
                </c:pt>
                <c:pt idx="646">
                  <c:v>19</c:v>
                </c:pt>
                <c:pt idx="647">
                  <c:v>19</c:v>
                </c:pt>
                <c:pt idx="648">
                  <c:v>26</c:v>
                </c:pt>
                <c:pt idx="649">
                  <c:v>22</c:v>
                </c:pt>
                <c:pt idx="650">
                  <c:v>32</c:v>
                </c:pt>
                <c:pt idx="651">
                  <c:v>22</c:v>
                </c:pt>
                <c:pt idx="652">
                  <c:v>18</c:v>
                </c:pt>
                <c:pt idx="653">
                  <c:v>25</c:v>
                </c:pt>
                <c:pt idx="654">
                  <c:v>16</c:v>
                </c:pt>
                <c:pt idx="655">
                  <c:v>18</c:v>
                </c:pt>
                <c:pt idx="656">
                  <c:v>23</c:v>
                </c:pt>
                <c:pt idx="657">
                  <c:v>17</c:v>
                </c:pt>
                <c:pt idx="658">
                  <c:v>27</c:v>
                </c:pt>
                <c:pt idx="659">
                  <c:v>20</c:v>
                </c:pt>
                <c:pt idx="660">
                  <c:v>24</c:v>
                </c:pt>
                <c:pt idx="661">
                  <c:v>17</c:v>
                </c:pt>
                <c:pt idx="662">
                  <c:v>21</c:v>
                </c:pt>
                <c:pt idx="663">
                  <c:v>15</c:v>
                </c:pt>
                <c:pt idx="664">
                  <c:v>20</c:v>
                </c:pt>
                <c:pt idx="665">
                  <c:v>22</c:v>
                </c:pt>
                <c:pt idx="666">
                  <c:v>21</c:v>
                </c:pt>
                <c:pt idx="667">
                  <c:v>15</c:v>
                </c:pt>
                <c:pt idx="668">
                  <c:v>19</c:v>
                </c:pt>
                <c:pt idx="669">
                  <c:v>17</c:v>
                </c:pt>
                <c:pt idx="670">
                  <c:v>19</c:v>
                </c:pt>
                <c:pt idx="671">
                  <c:v>17</c:v>
                </c:pt>
                <c:pt idx="672">
                  <c:v>19</c:v>
                </c:pt>
                <c:pt idx="673">
                  <c:v>22</c:v>
                </c:pt>
                <c:pt idx="674">
                  <c:v>17</c:v>
                </c:pt>
                <c:pt idx="675">
                  <c:v>23</c:v>
                </c:pt>
                <c:pt idx="676">
                  <c:v>21</c:v>
                </c:pt>
                <c:pt idx="677">
                  <c:v>13</c:v>
                </c:pt>
                <c:pt idx="678">
                  <c:v>13</c:v>
                </c:pt>
                <c:pt idx="679">
                  <c:v>19</c:v>
                </c:pt>
                <c:pt idx="680">
                  <c:v>25</c:v>
                </c:pt>
                <c:pt idx="681">
                  <c:v>18</c:v>
                </c:pt>
                <c:pt idx="682">
                  <c:v>17</c:v>
                </c:pt>
                <c:pt idx="683">
                  <c:v>19</c:v>
                </c:pt>
                <c:pt idx="684">
                  <c:v>15</c:v>
                </c:pt>
                <c:pt idx="685">
                  <c:v>22</c:v>
                </c:pt>
                <c:pt idx="686">
                  <c:v>21</c:v>
                </c:pt>
                <c:pt idx="687">
                  <c:v>18</c:v>
                </c:pt>
                <c:pt idx="688">
                  <c:v>23</c:v>
                </c:pt>
                <c:pt idx="689">
                  <c:v>24</c:v>
                </c:pt>
                <c:pt idx="690">
                  <c:v>16</c:v>
                </c:pt>
                <c:pt idx="691">
                  <c:v>19</c:v>
                </c:pt>
                <c:pt idx="692">
                  <c:v>21</c:v>
                </c:pt>
                <c:pt idx="693">
                  <c:v>16</c:v>
                </c:pt>
                <c:pt idx="694">
                  <c:v>21</c:v>
                </c:pt>
                <c:pt idx="695">
                  <c:v>17</c:v>
                </c:pt>
                <c:pt idx="696">
                  <c:v>17</c:v>
                </c:pt>
                <c:pt idx="697">
                  <c:v>9</c:v>
                </c:pt>
                <c:pt idx="698">
                  <c:v>19</c:v>
                </c:pt>
                <c:pt idx="699">
                  <c:v>10</c:v>
                </c:pt>
                <c:pt idx="700">
                  <c:v>17</c:v>
                </c:pt>
                <c:pt idx="701">
                  <c:v>16</c:v>
                </c:pt>
                <c:pt idx="702">
                  <c:v>21</c:v>
                </c:pt>
                <c:pt idx="703">
                  <c:v>13</c:v>
                </c:pt>
                <c:pt idx="704">
                  <c:v>12</c:v>
                </c:pt>
                <c:pt idx="705">
                  <c:v>16</c:v>
                </c:pt>
                <c:pt idx="706">
                  <c:v>8</c:v>
                </c:pt>
                <c:pt idx="707">
                  <c:v>16</c:v>
                </c:pt>
                <c:pt idx="708">
                  <c:v>13</c:v>
                </c:pt>
                <c:pt idx="709">
                  <c:v>18</c:v>
                </c:pt>
                <c:pt idx="710">
                  <c:v>20</c:v>
                </c:pt>
                <c:pt idx="711">
                  <c:v>19</c:v>
                </c:pt>
                <c:pt idx="712">
                  <c:v>27</c:v>
                </c:pt>
                <c:pt idx="713">
                  <c:v>12</c:v>
                </c:pt>
                <c:pt idx="714">
                  <c:v>15</c:v>
                </c:pt>
                <c:pt idx="715">
                  <c:v>20</c:v>
                </c:pt>
                <c:pt idx="716">
                  <c:v>17</c:v>
                </c:pt>
                <c:pt idx="717">
                  <c:v>12</c:v>
                </c:pt>
                <c:pt idx="718">
                  <c:v>15</c:v>
                </c:pt>
                <c:pt idx="719">
                  <c:v>8</c:v>
                </c:pt>
                <c:pt idx="720">
                  <c:v>17</c:v>
                </c:pt>
                <c:pt idx="721">
                  <c:v>8</c:v>
                </c:pt>
                <c:pt idx="722">
                  <c:v>17</c:v>
                </c:pt>
                <c:pt idx="723">
                  <c:v>10</c:v>
                </c:pt>
                <c:pt idx="724">
                  <c:v>15</c:v>
                </c:pt>
                <c:pt idx="725">
                  <c:v>15</c:v>
                </c:pt>
                <c:pt idx="726">
                  <c:v>13</c:v>
                </c:pt>
                <c:pt idx="727">
                  <c:v>19</c:v>
                </c:pt>
                <c:pt idx="728">
                  <c:v>14</c:v>
                </c:pt>
                <c:pt idx="729">
                  <c:v>15</c:v>
                </c:pt>
                <c:pt idx="730">
                  <c:v>17</c:v>
                </c:pt>
                <c:pt idx="731">
                  <c:v>18</c:v>
                </c:pt>
                <c:pt idx="732">
                  <c:v>16</c:v>
                </c:pt>
                <c:pt idx="733">
                  <c:v>14</c:v>
                </c:pt>
                <c:pt idx="734">
                  <c:v>14</c:v>
                </c:pt>
                <c:pt idx="735">
                  <c:v>14</c:v>
                </c:pt>
                <c:pt idx="736">
                  <c:v>19</c:v>
                </c:pt>
                <c:pt idx="737">
                  <c:v>13</c:v>
                </c:pt>
                <c:pt idx="738">
                  <c:v>13</c:v>
                </c:pt>
                <c:pt idx="739">
                  <c:v>14</c:v>
                </c:pt>
                <c:pt idx="740">
                  <c:v>10</c:v>
                </c:pt>
                <c:pt idx="741">
                  <c:v>13</c:v>
                </c:pt>
                <c:pt idx="742">
                  <c:v>13</c:v>
                </c:pt>
                <c:pt idx="743">
                  <c:v>13</c:v>
                </c:pt>
                <c:pt idx="744">
                  <c:v>8</c:v>
                </c:pt>
                <c:pt idx="745">
                  <c:v>5</c:v>
                </c:pt>
                <c:pt idx="746">
                  <c:v>15</c:v>
                </c:pt>
                <c:pt idx="747">
                  <c:v>8</c:v>
                </c:pt>
                <c:pt idx="748">
                  <c:v>17</c:v>
                </c:pt>
                <c:pt idx="749">
                  <c:v>9</c:v>
                </c:pt>
                <c:pt idx="750">
                  <c:v>18</c:v>
                </c:pt>
                <c:pt idx="751">
                  <c:v>17</c:v>
                </c:pt>
                <c:pt idx="752">
                  <c:v>12</c:v>
                </c:pt>
                <c:pt idx="753">
                  <c:v>9</c:v>
                </c:pt>
                <c:pt idx="754">
                  <c:v>12</c:v>
                </c:pt>
                <c:pt idx="755">
                  <c:v>16</c:v>
                </c:pt>
                <c:pt idx="756">
                  <c:v>13</c:v>
                </c:pt>
                <c:pt idx="757">
                  <c:v>15</c:v>
                </c:pt>
                <c:pt idx="758">
                  <c:v>13</c:v>
                </c:pt>
                <c:pt idx="759">
                  <c:v>15</c:v>
                </c:pt>
                <c:pt idx="760">
                  <c:v>12</c:v>
                </c:pt>
                <c:pt idx="761">
                  <c:v>16</c:v>
                </c:pt>
                <c:pt idx="762">
                  <c:v>11</c:v>
                </c:pt>
                <c:pt idx="763">
                  <c:v>9</c:v>
                </c:pt>
                <c:pt idx="764">
                  <c:v>10</c:v>
                </c:pt>
                <c:pt idx="765">
                  <c:v>20</c:v>
                </c:pt>
                <c:pt idx="766">
                  <c:v>11</c:v>
                </c:pt>
                <c:pt idx="767">
                  <c:v>16</c:v>
                </c:pt>
                <c:pt idx="768">
                  <c:v>10</c:v>
                </c:pt>
                <c:pt idx="769">
                  <c:v>11</c:v>
                </c:pt>
                <c:pt idx="770">
                  <c:v>5</c:v>
                </c:pt>
                <c:pt idx="771">
                  <c:v>14</c:v>
                </c:pt>
                <c:pt idx="772">
                  <c:v>11</c:v>
                </c:pt>
                <c:pt idx="773">
                  <c:v>10</c:v>
                </c:pt>
                <c:pt idx="774">
                  <c:v>14</c:v>
                </c:pt>
                <c:pt idx="775">
                  <c:v>10</c:v>
                </c:pt>
                <c:pt idx="776">
                  <c:v>16</c:v>
                </c:pt>
                <c:pt idx="777">
                  <c:v>4</c:v>
                </c:pt>
                <c:pt idx="778">
                  <c:v>9</c:v>
                </c:pt>
                <c:pt idx="779">
                  <c:v>15</c:v>
                </c:pt>
                <c:pt idx="780">
                  <c:v>13</c:v>
                </c:pt>
                <c:pt idx="781">
                  <c:v>18</c:v>
                </c:pt>
                <c:pt idx="782">
                  <c:v>10</c:v>
                </c:pt>
                <c:pt idx="783">
                  <c:v>8</c:v>
                </c:pt>
                <c:pt idx="784">
                  <c:v>18</c:v>
                </c:pt>
                <c:pt idx="785">
                  <c:v>16</c:v>
                </c:pt>
                <c:pt idx="786">
                  <c:v>9</c:v>
                </c:pt>
                <c:pt idx="787">
                  <c:v>11</c:v>
                </c:pt>
                <c:pt idx="788">
                  <c:v>15</c:v>
                </c:pt>
                <c:pt idx="789">
                  <c:v>18</c:v>
                </c:pt>
                <c:pt idx="790">
                  <c:v>12</c:v>
                </c:pt>
                <c:pt idx="791">
                  <c:v>9</c:v>
                </c:pt>
                <c:pt idx="792">
                  <c:v>13</c:v>
                </c:pt>
                <c:pt idx="793">
                  <c:v>9</c:v>
                </c:pt>
                <c:pt idx="794">
                  <c:v>16</c:v>
                </c:pt>
                <c:pt idx="795">
                  <c:v>9</c:v>
                </c:pt>
                <c:pt idx="796">
                  <c:v>11</c:v>
                </c:pt>
                <c:pt idx="797">
                  <c:v>10</c:v>
                </c:pt>
                <c:pt idx="798">
                  <c:v>11</c:v>
                </c:pt>
                <c:pt idx="799">
                  <c:v>7</c:v>
                </c:pt>
                <c:pt idx="800">
                  <c:v>9</c:v>
                </c:pt>
                <c:pt idx="801">
                  <c:v>9</c:v>
                </c:pt>
                <c:pt idx="802">
                  <c:v>6</c:v>
                </c:pt>
                <c:pt idx="803">
                  <c:v>7</c:v>
                </c:pt>
                <c:pt idx="804">
                  <c:v>11</c:v>
                </c:pt>
                <c:pt idx="805">
                  <c:v>12</c:v>
                </c:pt>
                <c:pt idx="806">
                  <c:v>12</c:v>
                </c:pt>
                <c:pt idx="807">
                  <c:v>10</c:v>
                </c:pt>
                <c:pt idx="808">
                  <c:v>7</c:v>
                </c:pt>
                <c:pt idx="809">
                  <c:v>10</c:v>
                </c:pt>
                <c:pt idx="810">
                  <c:v>11</c:v>
                </c:pt>
                <c:pt idx="811">
                  <c:v>8</c:v>
                </c:pt>
                <c:pt idx="812">
                  <c:v>13</c:v>
                </c:pt>
                <c:pt idx="813">
                  <c:v>14</c:v>
                </c:pt>
                <c:pt idx="814">
                  <c:v>7</c:v>
                </c:pt>
                <c:pt idx="815">
                  <c:v>4</c:v>
                </c:pt>
                <c:pt idx="816">
                  <c:v>8</c:v>
                </c:pt>
                <c:pt idx="817">
                  <c:v>12</c:v>
                </c:pt>
                <c:pt idx="818">
                  <c:v>11</c:v>
                </c:pt>
                <c:pt idx="819">
                  <c:v>7</c:v>
                </c:pt>
                <c:pt idx="820">
                  <c:v>9</c:v>
                </c:pt>
                <c:pt idx="821">
                  <c:v>5</c:v>
                </c:pt>
                <c:pt idx="822">
                  <c:v>10</c:v>
                </c:pt>
                <c:pt idx="823">
                  <c:v>6</c:v>
                </c:pt>
                <c:pt idx="824">
                  <c:v>14</c:v>
                </c:pt>
                <c:pt idx="825">
                  <c:v>4</c:v>
                </c:pt>
                <c:pt idx="826">
                  <c:v>8</c:v>
                </c:pt>
                <c:pt idx="827">
                  <c:v>6</c:v>
                </c:pt>
                <c:pt idx="828">
                  <c:v>7</c:v>
                </c:pt>
                <c:pt idx="829">
                  <c:v>12</c:v>
                </c:pt>
                <c:pt idx="830">
                  <c:v>7</c:v>
                </c:pt>
                <c:pt idx="831">
                  <c:v>7</c:v>
                </c:pt>
                <c:pt idx="832">
                  <c:v>9</c:v>
                </c:pt>
                <c:pt idx="833">
                  <c:v>10</c:v>
                </c:pt>
                <c:pt idx="834">
                  <c:v>5</c:v>
                </c:pt>
                <c:pt idx="835">
                  <c:v>10</c:v>
                </c:pt>
                <c:pt idx="836">
                  <c:v>6</c:v>
                </c:pt>
                <c:pt idx="837">
                  <c:v>12</c:v>
                </c:pt>
                <c:pt idx="838">
                  <c:v>13</c:v>
                </c:pt>
                <c:pt idx="839">
                  <c:v>11</c:v>
                </c:pt>
                <c:pt idx="840">
                  <c:v>12</c:v>
                </c:pt>
                <c:pt idx="841">
                  <c:v>13</c:v>
                </c:pt>
                <c:pt idx="842">
                  <c:v>8</c:v>
                </c:pt>
                <c:pt idx="843">
                  <c:v>9</c:v>
                </c:pt>
                <c:pt idx="844">
                  <c:v>12</c:v>
                </c:pt>
                <c:pt idx="845">
                  <c:v>11</c:v>
                </c:pt>
                <c:pt idx="846">
                  <c:v>9</c:v>
                </c:pt>
                <c:pt idx="847">
                  <c:v>9</c:v>
                </c:pt>
                <c:pt idx="848">
                  <c:v>11</c:v>
                </c:pt>
                <c:pt idx="849">
                  <c:v>11</c:v>
                </c:pt>
                <c:pt idx="850">
                  <c:v>12</c:v>
                </c:pt>
                <c:pt idx="851">
                  <c:v>9</c:v>
                </c:pt>
                <c:pt idx="852">
                  <c:v>5</c:v>
                </c:pt>
                <c:pt idx="853">
                  <c:v>6</c:v>
                </c:pt>
                <c:pt idx="854">
                  <c:v>11</c:v>
                </c:pt>
                <c:pt idx="855">
                  <c:v>11</c:v>
                </c:pt>
                <c:pt idx="856">
                  <c:v>7</c:v>
                </c:pt>
                <c:pt idx="857">
                  <c:v>10</c:v>
                </c:pt>
                <c:pt idx="858">
                  <c:v>11</c:v>
                </c:pt>
                <c:pt idx="859">
                  <c:v>11</c:v>
                </c:pt>
                <c:pt idx="860">
                  <c:v>8</c:v>
                </c:pt>
                <c:pt idx="861">
                  <c:v>6</c:v>
                </c:pt>
                <c:pt idx="862">
                  <c:v>11</c:v>
                </c:pt>
                <c:pt idx="863">
                  <c:v>6</c:v>
                </c:pt>
                <c:pt idx="864">
                  <c:v>6</c:v>
                </c:pt>
                <c:pt idx="865">
                  <c:v>12</c:v>
                </c:pt>
                <c:pt idx="866">
                  <c:v>10</c:v>
                </c:pt>
                <c:pt idx="867">
                  <c:v>10</c:v>
                </c:pt>
                <c:pt idx="868">
                  <c:v>10</c:v>
                </c:pt>
                <c:pt idx="869">
                  <c:v>8</c:v>
                </c:pt>
                <c:pt idx="870">
                  <c:v>13</c:v>
                </c:pt>
                <c:pt idx="871">
                  <c:v>13</c:v>
                </c:pt>
                <c:pt idx="872">
                  <c:v>6</c:v>
                </c:pt>
                <c:pt idx="873">
                  <c:v>10</c:v>
                </c:pt>
                <c:pt idx="874">
                  <c:v>8</c:v>
                </c:pt>
                <c:pt idx="875">
                  <c:v>8</c:v>
                </c:pt>
                <c:pt idx="876">
                  <c:v>6</c:v>
                </c:pt>
                <c:pt idx="877">
                  <c:v>7</c:v>
                </c:pt>
                <c:pt idx="878">
                  <c:v>6</c:v>
                </c:pt>
                <c:pt idx="879">
                  <c:v>8</c:v>
                </c:pt>
                <c:pt idx="880">
                  <c:v>12</c:v>
                </c:pt>
                <c:pt idx="881">
                  <c:v>12</c:v>
                </c:pt>
                <c:pt idx="882">
                  <c:v>8</c:v>
                </c:pt>
                <c:pt idx="883">
                  <c:v>8</c:v>
                </c:pt>
                <c:pt idx="884">
                  <c:v>7</c:v>
                </c:pt>
                <c:pt idx="885">
                  <c:v>8</c:v>
                </c:pt>
                <c:pt idx="886">
                  <c:v>5</c:v>
                </c:pt>
                <c:pt idx="887">
                  <c:v>7</c:v>
                </c:pt>
                <c:pt idx="888">
                  <c:v>11</c:v>
                </c:pt>
                <c:pt idx="889">
                  <c:v>7</c:v>
                </c:pt>
                <c:pt idx="890">
                  <c:v>4</c:v>
                </c:pt>
                <c:pt idx="891">
                  <c:v>5</c:v>
                </c:pt>
                <c:pt idx="892">
                  <c:v>5</c:v>
                </c:pt>
                <c:pt idx="893">
                  <c:v>7</c:v>
                </c:pt>
                <c:pt idx="894">
                  <c:v>7</c:v>
                </c:pt>
                <c:pt idx="895">
                  <c:v>7</c:v>
                </c:pt>
                <c:pt idx="896">
                  <c:v>6</c:v>
                </c:pt>
                <c:pt idx="897">
                  <c:v>5</c:v>
                </c:pt>
                <c:pt idx="898">
                  <c:v>13</c:v>
                </c:pt>
                <c:pt idx="899">
                  <c:v>6</c:v>
                </c:pt>
                <c:pt idx="900">
                  <c:v>9</c:v>
                </c:pt>
                <c:pt idx="901">
                  <c:v>3</c:v>
                </c:pt>
                <c:pt idx="902">
                  <c:v>11</c:v>
                </c:pt>
                <c:pt idx="903">
                  <c:v>6</c:v>
                </c:pt>
                <c:pt idx="904">
                  <c:v>6</c:v>
                </c:pt>
                <c:pt idx="905">
                  <c:v>12</c:v>
                </c:pt>
                <c:pt idx="906">
                  <c:v>10</c:v>
                </c:pt>
                <c:pt idx="907">
                  <c:v>4</c:v>
                </c:pt>
                <c:pt idx="908">
                  <c:v>8</c:v>
                </c:pt>
                <c:pt idx="909">
                  <c:v>6</c:v>
                </c:pt>
                <c:pt idx="910">
                  <c:v>6</c:v>
                </c:pt>
                <c:pt idx="911">
                  <c:v>5</c:v>
                </c:pt>
                <c:pt idx="912">
                  <c:v>5</c:v>
                </c:pt>
                <c:pt idx="913">
                  <c:v>9</c:v>
                </c:pt>
                <c:pt idx="914">
                  <c:v>5</c:v>
                </c:pt>
                <c:pt idx="915">
                  <c:v>7</c:v>
                </c:pt>
                <c:pt idx="916">
                  <c:v>8</c:v>
                </c:pt>
                <c:pt idx="917">
                  <c:v>10</c:v>
                </c:pt>
                <c:pt idx="918">
                  <c:v>8</c:v>
                </c:pt>
                <c:pt idx="919">
                  <c:v>7</c:v>
                </c:pt>
                <c:pt idx="920">
                  <c:v>14</c:v>
                </c:pt>
                <c:pt idx="921">
                  <c:v>9</c:v>
                </c:pt>
                <c:pt idx="922">
                  <c:v>5</c:v>
                </c:pt>
                <c:pt idx="923">
                  <c:v>10</c:v>
                </c:pt>
                <c:pt idx="924">
                  <c:v>5</c:v>
                </c:pt>
                <c:pt idx="925">
                  <c:v>5</c:v>
                </c:pt>
                <c:pt idx="926">
                  <c:v>9</c:v>
                </c:pt>
                <c:pt idx="927">
                  <c:v>10</c:v>
                </c:pt>
                <c:pt idx="928">
                  <c:v>7</c:v>
                </c:pt>
                <c:pt idx="929">
                  <c:v>5</c:v>
                </c:pt>
                <c:pt idx="930">
                  <c:v>9</c:v>
                </c:pt>
                <c:pt idx="931">
                  <c:v>2</c:v>
                </c:pt>
                <c:pt idx="932">
                  <c:v>10</c:v>
                </c:pt>
                <c:pt idx="933">
                  <c:v>7</c:v>
                </c:pt>
                <c:pt idx="934">
                  <c:v>10</c:v>
                </c:pt>
                <c:pt idx="935">
                  <c:v>8</c:v>
                </c:pt>
                <c:pt idx="936">
                  <c:v>10</c:v>
                </c:pt>
                <c:pt idx="937">
                  <c:v>11</c:v>
                </c:pt>
                <c:pt idx="938">
                  <c:v>5</c:v>
                </c:pt>
                <c:pt idx="939">
                  <c:v>8</c:v>
                </c:pt>
                <c:pt idx="940">
                  <c:v>9</c:v>
                </c:pt>
                <c:pt idx="941">
                  <c:v>13</c:v>
                </c:pt>
                <c:pt idx="942">
                  <c:v>5</c:v>
                </c:pt>
                <c:pt idx="943">
                  <c:v>6</c:v>
                </c:pt>
                <c:pt idx="944">
                  <c:v>7</c:v>
                </c:pt>
                <c:pt idx="945">
                  <c:v>7</c:v>
                </c:pt>
                <c:pt idx="946">
                  <c:v>8</c:v>
                </c:pt>
                <c:pt idx="947">
                  <c:v>9</c:v>
                </c:pt>
                <c:pt idx="948">
                  <c:v>8</c:v>
                </c:pt>
                <c:pt idx="949">
                  <c:v>5</c:v>
                </c:pt>
                <c:pt idx="950">
                  <c:v>9</c:v>
                </c:pt>
                <c:pt idx="951">
                  <c:v>8</c:v>
                </c:pt>
                <c:pt idx="952">
                  <c:v>6</c:v>
                </c:pt>
                <c:pt idx="953">
                  <c:v>12</c:v>
                </c:pt>
                <c:pt idx="954">
                  <c:v>7</c:v>
                </c:pt>
                <c:pt idx="955">
                  <c:v>5</c:v>
                </c:pt>
                <c:pt idx="956">
                  <c:v>5</c:v>
                </c:pt>
                <c:pt idx="957">
                  <c:v>7</c:v>
                </c:pt>
                <c:pt idx="958">
                  <c:v>4</c:v>
                </c:pt>
                <c:pt idx="959">
                  <c:v>10</c:v>
                </c:pt>
                <c:pt idx="960">
                  <c:v>8</c:v>
                </c:pt>
                <c:pt idx="961">
                  <c:v>11</c:v>
                </c:pt>
                <c:pt idx="962">
                  <c:v>6</c:v>
                </c:pt>
                <c:pt idx="963">
                  <c:v>1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997792"/>
        <c:axId val="19998184"/>
      </c:scatterChart>
      <c:valAx>
        <c:axId val="19997792"/>
        <c:scaling>
          <c:orientation val="minMax"/>
          <c:max val="75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ime (n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998184"/>
        <c:crosses val="autoZero"/>
        <c:crossBetween val="midCat"/>
        <c:majorUnit val="250"/>
      </c:valAx>
      <c:valAx>
        <c:axId val="19998184"/>
        <c:scaling>
          <c:logBase val="10"/>
          <c:orientation val="minMax"/>
          <c:max val="22000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Fluorescence (A.U.)</a:t>
                </a:r>
                <a:endParaRPr lang="en-US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9997792"/>
        <c:crosses val="autoZero"/>
        <c:crossBetween val="midCat"/>
      </c:valAx>
      <c:spPr>
        <a:ln>
          <a:solidFill>
            <a:prstClr val="black"/>
          </a:solidFill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800">
          <a:latin typeface="Times New Roman" pitchFamily="18" charset="0"/>
          <a:cs typeface="Times New Roman" pitchFamily="18" charset="0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2857</cdr:x>
      <cdr:y>0.2619</cdr:y>
    </cdr:from>
    <cdr:to>
      <cdr:x>0.62857</cdr:x>
      <cdr:y>0.7619</cdr:y>
    </cdr:to>
    <cdr:sp macro="" textlink="">
      <cdr:nvSpPr>
        <cdr:cNvPr id="7" name="Straight Connector 6"/>
        <cdr:cNvSpPr/>
      </cdr:nvSpPr>
      <cdr:spPr>
        <a:xfrm xmlns:a="http://schemas.openxmlformats.org/drawingml/2006/main" rot="5400000" flipH="1" flipV="1">
          <a:off x="3352800" y="838200"/>
          <a:ext cx="0" cy="160020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00B05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2857</cdr:x>
      <cdr:y>0.54762</cdr:y>
    </cdr:from>
    <cdr:to>
      <cdr:x>0.72857</cdr:x>
      <cdr:y>0.7619</cdr:y>
    </cdr:to>
    <cdr:sp macro="" textlink="">
      <cdr:nvSpPr>
        <cdr:cNvPr id="9" name="Straight Connector 8"/>
        <cdr:cNvSpPr/>
      </cdr:nvSpPr>
      <cdr:spPr>
        <a:xfrm xmlns:a="http://schemas.openxmlformats.org/drawingml/2006/main" rot="5400000">
          <a:off x="3886200" y="1752600"/>
          <a:ext cx="0" cy="685800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rgbClr val="00B05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2783</cdr:x>
      <cdr:y>0.25285</cdr:y>
    </cdr:from>
    <cdr:to>
      <cdr:x>0.63839</cdr:x>
      <cdr:y>0.30208</cdr:y>
    </cdr:to>
    <cdr:sp macro="" textlink="">
      <cdr:nvSpPr>
        <cdr:cNvPr id="10" name="Freeform 9"/>
        <cdr:cNvSpPr/>
      </cdr:nvSpPr>
      <cdr:spPr>
        <a:xfrm xmlns:a="http://schemas.openxmlformats.org/drawingml/2006/main">
          <a:off x="3348832" y="809228"/>
          <a:ext cx="56356" cy="157560"/>
        </a:xfrm>
        <a:custGeom xmlns:a="http://schemas.openxmlformats.org/drawingml/2006/main">
          <a:avLst/>
          <a:gdLst>
            <a:gd name="connsiteX0" fmla="*/ 1587 w 56356"/>
            <a:gd name="connsiteY0" fmla="*/ 397 h 157560"/>
            <a:gd name="connsiteX1" fmla="*/ 3968 w 56356"/>
            <a:gd name="connsiteY1" fmla="*/ 24210 h 157560"/>
            <a:gd name="connsiteX2" fmla="*/ 1587 w 56356"/>
            <a:gd name="connsiteY2" fmla="*/ 31353 h 157560"/>
            <a:gd name="connsiteX3" fmla="*/ 3968 w 56356"/>
            <a:gd name="connsiteY3" fmla="*/ 43260 h 157560"/>
            <a:gd name="connsiteX4" fmla="*/ 6349 w 56356"/>
            <a:gd name="connsiteY4" fmla="*/ 57547 h 157560"/>
            <a:gd name="connsiteX5" fmla="*/ 8731 w 56356"/>
            <a:gd name="connsiteY5" fmla="*/ 76597 h 157560"/>
            <a:gd name="connsiteX6" fmla="*/ 11112 w 56356"/>
            <a:gd name="connsiteY6" fmla="*/ 86122 h 157560"/>
            <a:gd name="connsiteX7" fmla="*/ 13493 w 56356"/>
            <a:gd name="connsiteY7" fmla="*/ 98028 h 157560"/>
            <a:gd name="connsiteX8" fmla="*/ 18256 w 56356"/>
            <a:gd name="connsiteY8" fmla="*/ 128985 h 157560"/>
            <a:gd name="connsiteX9" fmla="*/ 27781 w 56356"/>
            <a:gd name="connsiteY9" fmla="*/ 143272 h 157560"/>
            <a:gd name="connsiteX10" fmla="*/ 39687 w 56356"/>
            <a:gd name="connsiteY10" fmla="*/ 155178 h 157560"/>
            <a:gd name="connsiteX11" fmla="*/ 46831 w 56356"/>
            <a:gd name="connsiteY11" fmla="*/ 157560 h 157560"/>
            <a:gd name="connsiteX12" fmla="*/ 56356 w 56356"/>
            <a:gd name="connsiteY12" fmla="*/ 143272 h 157560"/>
            <a:gd name="connsiteX13" fmla="*/ 49212 w 56356"/>
            <a:gd name="connsiteY13" fmla="*/ 126603 h 157560"/>
            <a:gd name="connsiteX14" fmla="*/ 42068 w 56356"/>
            <a:gd name="connsiteY14" fmla="*/ 105172 h 157560"/>
            <a:gd name="connsiteX15" fmla="*/ 39687 w 56356"/>
            <a:gd name="connsiteY15" fmla="*/ 95647 h 157560"/>
            <a:gd name="connsiteX16" fmla="*/ 34924 w 56356"/>
            <a:gd name="connsiteY16" fmla="*/ 81360 h 157560"/>
            <a:gd name="connsiteX17" fmla="*/ 27781 w 56356"/>
            <a:gd name="connsiteY17" fmla="*/ 67072 h 157560"/>
            <a:gd name="connsiteX18" fmla="*/ 23018 w 56356"/>
            <a:gd name="connsiteY18" fmla="*/ 59928 h 157560"/>
            <a:gd name="connsiteX19" fmla="*/ 15874 w 56356"/>
            <a:gd name="connsiteY19" fmla="*/ 38497 h 157560"/>
            <a:gd name="connsiteX20" fmla="*/ 13493 w 56356"/>
            <a:gd name="connsiteY20" fmla="*/ 26591 h 157560"/>
            <a:gd name="connsiteX21" fmla="*/ 1587 w 56356"/>
            <a:gd name="connsiteY21" fmla="*/ 397 h 15756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</a:cxnLst>
          <a:rect l="l" t="t" r="r" b="b"/>
          <a:pathLst>
            <a:path w="56356" h="157560">
              <a:moveTo>
                <a:pt x="1587" y="397"/>
              </a:moveTo>
              <a:cubicBezTo>
                <a:pt x="0" y="0"/>
                <a:pt x="3968" y="16233"/>
                <a:pt x="3968" y="24210"/>
              </a:cubicBezTo>
              <a:cubicBezTo>
                <a:pt x="3968" y="26720"/>
                <a:pt x="1587" y="28843"/>
                <a:pt x="1587" y="31353"/>
              </a:cubicBezTo>
              <a:cubicBezTo>
                <a:pt x="1587" y="35401"/>
                <a:pt x="3244" y="39278"/>
                <a:pt x="3968" y="43260"/>
              </a:cubicBezTo>
              <a:cubicBezTo>
                <a:pt x="4832" y="48010"/>
                <a:pt x="5666" y="52768"/>
                <a:pt x="6349" y="57547"/>
              </a:cubicBezTo>
              <a:cubicBezTo>
                <a:pt x="7254" y="63882"/>
                <a:pt x="7679" y="70285"/>
                <a:pt x="8731" y="76597"/>
              </a:cubicBezTo>
              <a:cubicBezTo>
                <a:pt x="9269" y="79825"/>
                <a:pt x="10402" y="82927"/>
                <a:pt x="11112" y="86122"/>
              </a:cubicBezTo>
              <a:cubicBezTo>
                <a:pt x="11990" y="90073"/>
                <a:pt x="12878" y="94028"/>
                <a:pt x="13493" y="98028"/>
              </a:cubicBezTo>
              <a:cubicBezTo>
                <a:pt x="13639" y="98978"/>
                <a:pt x="16350" y="124791"/>
                <a:pt x="18256" y="128985"/>
              </a:cubicBezTo>
              <a:cubicBezTo>
                <a:pt x="20625" y="134196"/>
                <a:pt x="24606" y="138510"/>
                <a:pt x="27781" y="143272"/>
              </a:cubicBezTo>
              <a:cubicBezTo>
                <a:pt x="32545" y="150418"/>
                <a:pt x="31747" y="151208"/>
                <a:pt x="39687" y="155178"/>
              </a:cubicBezTo>
              <a:cubicBezTo>
                <a:pt x="41932" y="156301"/>
                <a:pt x="44450" y="156766"/>
                <a:pt x="46831" y="157560"/>
              </a:cubicBezTo>
              <a:cubicBezTo>
                <a:pt x="51124" y="153266"/>
                <a:pt x="56356" y="150163"/>
                <a:pt x="56356" y="143272"/>
              </a:cubicBezTo>
              <a:cubicBezTo>
                <a:pt x="56356" y="132253"/>
                <a:pt x="53099" y="135349"/>
                <a:pt x="49212" y="126603"/>
              </a:cubicBezTo>
              <a:cubicBezTo>
                <a:pt x="49206" y="126589"/>
                <a:pt x="43261" y="108751"/>
                <a:pt x="42068" y="105172"/>
              </a:cubicBezTo>
              <a:cubicBezTo>
                <a:pt x="41033" y="102067"/>
                <a:pt x="40627" y="98782"/>
                <a:pt x="39687" y="95647"/>
              </a:cubicBezTo>
              <a:cubicBezTo>
                <a:pt x="38244" y="90839"/>
                <a:pt x="37708" y="85537"/>
                <a:pt x="34924" y="81360"/>
              </a:cubicBezTo>
              <a:cubicBezTo>
                <a:pt x="21271" y="60877"/>
                <a:pt x="37644" y="86798"/>
                <a:pt x="27781" y="67072"/>
              </a:cubicBezTo>
              <a:cubicBezTo>
                <a:pt x="26501" y="64512"/>
                <a:pt x="24606" y="62309"/>
                <a:pt x="23018" y="59928"/>
              </a:cubicBezTo>
              <a:lnTo>
                <a:pt x="15874" y="38497"/>
              </a:lnTo>
              <a:cubicBezTo>
                <a:pt x="14594" y="34658"/>
                <a:pt x="14914" y="30381"/>
                <a:pt x="13493" y="26591"/>
              </a:cubicBezTo>
              <a:cubicBezTo>
                <a:pt x="10567" y="18786"/>
                <a:pt x="3174" y="794"/>
                <a:pt x="1587" y="397"/>
              </a:cubicBezTo>
              <a:close/>
            </a:path>
          </a:pathLst>
        </a:custGeom>
        <a:solidFill xmlns:a="http://schemas.openxmlformats.org/drawingml/2006/main">
          <a:srgbClr val="00B050"/>
        </a:solidFill>
        <a:ln xmlns:a="http://schemas.openxmlformats.org/drawingml/2006/main" w="0">
          <a:solidFill>
            <a:srgbClr val="00B05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2736</cdr:x>
      <cdr:y>0.25595</cdr:y>
    </cdr:from>
    <cdr:to>
      <cdr:x>0.62867</cdr:x>
      <cdr:y>0.26509</cdr:y>
    </cdr:to>
    <cdr:sp macro="" textlink="">
      <cdr:nvSpPr>
        <cdr:cNvPr id="11" name="Freeform 10"/>
        <cdr:cNvSpPr/>
      </cdr:nvSpPr>
      <cdr:spPr>
        <a:xfrm xmlns:a="http://schemas.openxmlformats.org/drawingml/2006/main">
          <a:off x="3346338" y="819150"/>
          <a:ext cx="7007" cy="29236"/>
        </a:xfrm>
        <a:custGeom xmlns:a="http://schemas.openxmlformats.org/drawingml/2006/main">
          <a:avLst/>
          <a:gdLst>
            <a:gd name="connsiteX0" fmla="*/ 4081 w 7007"/>
            <a:gd name="connsiteY0" fmla="*/ 0 h 29236"/>
            <a:gd name="connsiteX1" fmla="*/ 4081 w 7007"/>
            <a:gd name="connsiteY1" fmla="*/ 21431 h 29236"/>
            <a:gd name="connsiteX2" fmla="*/ 4081 w 7007"/>
            <a:gd name="connsiteY2" fmla="*/ 0 h 29236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</a:cxnLst>
          <a:rect l="l" t="t" r="r" b="b"/>
          <a:pathLst>
            <a:path w="7007" h="29236">
              <a:moveTo>
                <a:pt x="4081" y="0"/>
              </a:moveTo>
              <a:cubicBezTo>
                <a:pt x="4081" y="0"/>
                <a:pt x="0" y="10548"/>
                <a:pt x="4081" y="21431"/>
              </a:cubicBezTo>
              <a:cubicBezTo>
                <a:pt x="7007" y="29236"/>
                <a:pt x="4081" y="0"/>
                <a:pt x="4081" y="0"/>
              </a:cubicBezTo>
              <a:close/>
            </a:path>
          </a:pathLst>
        </a:custGeom>
        <a:solidFill xmlns:a="http://schemas.openxmlformats.org/drawingml/2006/main">
          <a:srgbClr val="00B050"/>
        </a:solidFill>
        <a:ln xmlns:a="http://schemas.openxmlformats.org/drawingml/2006/main" w="0">
          <a:solidFill>
            <a:srgbClr val="00B05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2857</cdr:x>
      <cdr:y>0.7619</cdr:y>
    </cdr:from>
    <cdr:to>
      <cdr:x>0.72857</cdr:x>
      <cdr:y>0.7619</cdr:y>
    </cdr:to>
    <cdr:sp macro="" textlink="">
      <cdr:nvSpPr>
        <cdr:cNvPr id="13" name="Straight Connector 12"/>
        <cdr:cNvSpPr/>
      </cdr:nvSpPr>
      <cdr:spPr>
        <a:xfrm xmlns:a="http://schemas.openxmlformats.org/drawingml/2006/main">
          <a:off x="3352800" y="2438400"/>
          <a:ext cx="533400" cy="0"/>
        </a:xfrm>
        <a:prstGeom xmlns:a="http://schemas.openxmlformats.org/drawingml/2006/main" prst="line">
          <a:avLst/>
        </a:prstGeom>
        <a:ln xmlns:a="http://schemas.openxmlformats.org/drawingml/2006/main" w="22225">
          <a:solidFill>
            <a:srgbClr val="00B05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2775</cdr:x>
      <cdr:y>0.75905</cdr:y>
    </cdr:from>
    <cdr:to>
      <cdr:x>0.63151</cdr:x>
      <cdr:y>0.76551</cdr:y>
    </cdr:to>
    <cdr:sp macro="" textlink="">
      <cdr:nvSpPr>
        <cdr:cNvPr id="14" name="Freeform 13"/>
        <cdr:cNvSpPr/>
      </cdr:nvSpPr>
      <cdr:spPr>
        <a:xfrm xmlns:a="http://schemas.openxmlformats.org/drawingml/2006/main">
          <a:off x="3348435" y="2429272"/>
          <a:ext cx="20055" cy="20677"/>
        </a:xfrm>
        <a:custGeom xmlns:a="http://schemas.openxmlformats.org/drawingml/2006/main">
          <a:avLst/>
          <a:gdLst>
            <a:gd name="connsiteX0" fmla="*/ 1984 w 20055"/>
            <a:gd name="connsiteY0" fmla="*/ 1984 h 20677"/>
            <a:gd name="connsiteX1" fmla="*/ 6746 w 20055"/>
            <a:gd name="connsiteY1" fmla="*/ 18653 h 20677"/>
            <a:gd name="connsiteX2" fmla="*/ 13890 w 20055"/>
            <a:gd name="connsiteY2" fmla="*/ 13891 h 20677"/>
            <a:gd name="connsiteX3" fmla="*/ 18653 w 20055"/>
            <a:gd name="connsiteY3" fmla="*/ 6747 h 20677"/>
            <a:gd name="connsiteX4" fmla="*/ 1984 w 20055"/>
            <a:gd name="connsiteY4" fmla="*/ 1984 h 20677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</a:cxnLst>
          <a:rect l="l" t="t" r="r" b="b"/>
          <a:pathLst>
            <a:path w="20055" h="20677">
              <a:moveTo>
                <a:pt x="1984" y="1984"/>
              </a:moveTo>
              <a:cubicBezTo>
                <a:pt x="0" y="3968"/>
                <a:pt x="2660" y="14567"/>
                <a:pt x="6746" y="18653"/>
              </a:cubicBezTo>
              <a:cubicBezTo>
                <a:pt x="8770" y="20677"/>
                <a:pt x="11866" y="15915"/>
                <a:pt x="13890" y="13891"/>
              </a:cubicBezTo>
              <a:cubicBezTo>
                <a:pt x="15914" y="11867"/>
                <a:pt x="16865" y="8982"/>
                <a:pt x="18653" y="6747"/>
              </a:cubicBezTo>
              <a:cubicBezTo>
                <a:pt x="20055" y="4994"/>
                <a:pt x="3969" y="0"/>
                <a:pt x="1984" y="1984"/>
              </a:cubicBezTo>
              <a:close/>
            </a:path>
          </a:pathLst>
        </a:custGeom>
        <a:solidFill xmlns:a="http://schemas.openxmlformats.org/drawingml/2006/main">
          <a:srgbClr val="00B050"/>
        </a:solidFill>
        <a:ln xmlns:a="http://schemas.openxmlformats.org/drawingml/2006/main" w="0">
          <a:solidFill>
            <a:srgbClr val="00B05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2768</cdr:x>
      <cdr:y>0.27344</cdr:y>
    </cdr:from>
    <cdr:to>
      <cdr:x>0.64911</cdr:x>
      <cdr:y>0.44345</cdr:y>
    </cdr:to>
    <cdr:sp macro="" textlink="">
      <cdr:nvSpPr>
        <cdr:cNvPr id="15" name="Freeform 14"/>
        <cdr:cNvSpPr/>
      </cdr:nvSpPr>
      <cdr:spPr>
        <a:xfrm xmlns:a="http://schemas.openxmlformats.org/drawingml/2006/main">
          <a:off x="3348038" y="875109"/>
          <a:ext cx="114300" cy="544116"/>
        </a:xfrm>
        <a:custGeom xmlns:a="http://schemas.openxmlformats.org/drawingml/2006/main">
          <a:avLst/>
          <a:gdLst>
            <a:gd name="connsiteX0" fmla="*/ 14287 w 114300"/>
            <a:gd name="connsiteY0" fmla="*/ 1191 h 544116"/>
            <a:gd name="connsiteX1" fmla="*/ 4762 w 114300"/>
            <a:gd name="connsiteY1" fmla="*/ 3572 h 544116"/>
            <a:gd name="connsiteX2" fmla="*/ 7143 w 114300"/>
            <a:gd name="connsiteY2" fmla="*/ 20241 h 544116"/>
            <a:gd name="connsiteX3" fmla="*/ 4762 w 114300"/>
            <a:gd name="connsiteY3" fmla="*/ 44054 h 544116"/>
            <a:gd name="connsiteX4" fmla="*/ 2381 w 114300"/>
            <a:gd name="connsiteY4" fmla="*/ 91679 h 544116"/>
            <a:gd name="connsiteX5" fmla="*/ 4762 w 114300"/>
            <a:gd name="connsiteY5" fmla="*/ 175022 h 544116"/>
            <a:gd name="connsiteX6" fmla="*/ 0 w 114300"/>
            <a:gd name="connsiteY6" fmla="*/ 232172 h 544116"/>
            <a:gd name="connsiteX7" fmla="*/ 2381 w 114300"/>
            <a:gd name="connsiteY7" fmla="*/ 260747 h 544116"/>
            <a:gd name="connsiteX8" fmla="*/ 7143 w 114300"/>
            <a:gd name="connsiteY8" fmla="*/ 284560 h 544116"/>
            <a:gd name="connsiteX9" fmla="*/ 4762 w 114300"/>
            <a:gd name="connsiteY9" fmla="*/ 305991 h 544116"/>
            <a:gd name="connsiteX10" fmla="*/ 2381 w 114300"/>
            <a:gd name="connsiteY10" fmla="*/ 320279 h 544116"/>
            <a:gd name="connsiteX11" fmla="*/ 4762 w 114300"/>
            <a:gd name="connsiteY11" fmla="*/ 344091 h 544116"/>
            <a:gd name="connsiteX12" fmla="*/ 2381 w 114300"/>
            <a:gd name="connsiteY12" fmla="*/ 398860 h 544116"/>
            <a:gd name="connsiteX13" fmla="*/ 4762 w 114300"/>
            <a:gd name="connsiteY13" fmla="*/ 439341 h 544116"/>
            <a:gd name="connsiteX14" fmla="*/ 7143 w 114300"/>
            <a:gd name="connsiteY14" fmla="*/ 486966 h 544116"/>
            <a:gd name="connsiteX15" fmla="*/ 7143 w 114300"/>
            <a:gd name="connsiteY15" fmla="*/ 536972 h 544116"/>
            <a:gd name="connsiteX16" fmla="*/ 21431 w 114300"/>
            <a:gd name="connsiteY16" fmla="*/ 544116 h 544116"/>
            <a:gd name="connsiteX17" fmla="*/ 52387 w 114300"/>
            <a:gd name="connsiteY17" fmla="*/ 541735 h 544116"/>
            <a:gd name="connsiteX18" fmla="*/ 61912 w 114300"/>
            <a:gd name="connsiteY18" fmla="*/ 539354 h 544116"/>
            <a:gd name="connsiteX19" fmla="*/ 76200 w 114300"/>
            <a:gd name="connsiteY19" fmla="*/ 529829 h 544116"/>
            <a:gd name="connsiteX20" fmla="*/ 100012 w 114300"/>
            <a:gd name="connsiteY20" fmla="*/ 501254 h 544116"/>
            <a:gd name="connsiteX21" fmla="*/ 104775 w 114300"/>
            <a:gd name="connsiteY21" fmla="*/ 494110 h 544116"/>
            <a:gd name="connsiteX22" fmla="*/ 111918 w 114300"/>
            <a:gd name="connsiteY22" fmla="*/ 467916 h 544116"/>
            <a:gd name="connsiteX23" fmla="*/ 114300 w 114300"/>
            <a:gd name="connsiteY23" fmla="*/ 458391 h 544116"/>
            <a:gd name="connsiteX24" fmla="*/ 111918 w 114300"/>
            <a:gd name="connsiteY24" fmla="*/ 386954 h 544116"/>
            <a:gd name="connsiteX25" fmla="*/ 109537 w 114300"/>
            <a:gd name="connsiteY25" fmla="*/ 377429 h 544116"/>
            <a:gd name="connsiteX26" fmla="*/ 107156 w 114300"/>
            <a:gd name="connsiteY26" fmla="*/ 355997 h 544116"/>
            <a:gd name="connsiteX27" fmla="*/ 102393 w 114300"/>
            <a:gd name="connsiteY27" fmla="*/ 332185 h 544116"/>
            <a:gd name="connsiteX28" fmla="*/ 100012 w 114300"/>
            <a:gd name="connsiteY28" fmla="*/ 325041 h 544116"/>
            <a:gd name="connsiteX29" fmla="*/ 97631 w 114300"/>
            <a:gd name="connsiteY29" fmla="*/ 305991 h 544116"/>
            <a:gd name="connsiteX30" fmla="*/ 92868 w 114300"/>
            <a:gd name="connsiteY30" fmla="*/ 296466 h 544116"/>
            <a:gd name="connsiteX31" fmla="*/ 90487 w 114300"/>
            <a:gd name="connsiteY31" fmla="*/ 279797 h 544116"/>
            <a:gd name="connsiteX32" fmla="*/ 88106 w 114300"/>
            <a:gd name="connsiteY32" fmla="*/ 272654 h 544116"/>
            <a:gd name="connsiteX33" fmla="*/ 83343 w 114300"/>
            <a:gd name="connsiteY33" fmla="*/ 236935 h 544116"/>
            <a:gd name="connsiteX34" fmla="*/ 78581 w 114300"/>
            <a:gd name="connsiteY34" fmla="*/ 205979 h 544116"/>
            <a:gd name="connsiteX35" fmla="*/ 76200 w 114300"/>
            <a:gd name="connsiteY35" fmla="*/ 198835 h 544116"/>
            <a:gd name="connsiteX36" fmla="*/ 69056 w 114300"/>
            <a:gd name="connsiteY36" fmla="*/ 175022 h 544116"/>
            <a:gd name="connsiteX37" fmla="*/ 64293 w 114300"/>
            <a:gd name="connsiteY37" fmla="*/ 151210 h 544116"/>
            <a:gd name="connsiteX38" fmla="*/ 57150 w 114300"/>
            <a:gd name="connsiteY38" fmla="*/ 129779 h 544116"/>
            <a:gd name="connsiteX39" fmla="*/ 52387 w 114300"/>
            <a:gd name="connsiteY39" fmla="*/ 115491 h 544116"/>
            <a:gd name="connsiteX40" fmla="*/ 50006 w 114300"/>
            <a:gd name="connsiteY40" fmla="*/ 101204 h 544116"/>
            <a:gd name="connsiteX41" fmla="*/ 45243 w 114300"/>
            <a:gd name="connsiteY41" fmla="*/ 86916 h 544116"/>
            <a:gd name="connsiteX42" fmla="*/ 42862 w 114300"/>
            <a:gd name="connsiteY42" fmla="*/ 79772 h 544116"/>
            <a:gd name="connsiteX43" fmla="*/ 38100 w 114300"/>
            <a:gd name="connsiteY43" fmla="*/ 72629 h 544116"/>
            <a:gd name="connsiteX44" fmla="*/ 33337 w 114300"/>
            <a:gd name="connsiteY44" fmla="*/ 58341 h 544116"/>
            <a:gd name="connsiteX45" fmla="*/ 23812 w 114300"/>
            <a:gd name="connsiteY45" fmla="*/ 44054 h 544116"/>
            <a:gd name="connsiteX46" fmla="*/ 16668 w 114300"/>
            <a:gd name="connsiteY46" fmla="*/ 10716 h 544116"/>
            <a:gd name="connsiteX47" fmla="*/ 14287 w 114300"/>
            <a:gd name="connsiteY47" fmla="*/ 1191 h 544116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  <a:cxn ang="0">
              <a:pos x="connsiteX22" y="connsiteY22"/>
            </a:cxn>
            <a:cxn ang="0">
              <a:pos x="connsiteX23" y="connsiteY23"/>
            </a:cxn>
            <a:cxn ang="0">
              <a:pos x="connsiteX24" y="connsiteY24"/>
            </a:cxn>
            <a:cxn ang="0">
              <a:pos x="connsiteX25" y="connsiteY25"/>
            </a:cxn>
            <a:cxn ang="0">
              <a:pos x="connsiteX26" y="connsiteY26"/>
            </a:cxn>
            <a:cxn ang="0">
              <a:pos x="connsiteX27" y="connsiteY27"/>
            </a:cxn>
            <a:cxn ang="0">
              <a:pos x="connsiteX28" y="connsiteY28"/>
            </a:cxn>
            <a:cxn ang="0">
              <a:pos x="connsiteX29" y="connsiteY29"/>
            </a:cxn>
            <a:cxn ang="0">
              <a:pos x="connsiteX30" y="connsiteY30"/>
            </a:cxn>
            <a:cxn ang="0">
              <a:pos x="connsiteX31" y="connsiteY31"/>
            </a:cxn>
            <a:cxn ang="0">
              <a:pos x="connsiteX32" y="connsiteY32"/>
            </a:cxn>
            <a:cxn ang="0">
              <a:pos x="connsiteX33" y="connsiteY33"/>
            </a:cxn>
            <a:cxn ang="0">
              <a:pos x="connsiteX34" y="connsiteY34"/>
            </a:cxn>
            <a:cxn ang="0">
              <a:pos x="connsiteX35" y="connsiteY35"/>
            </a:cxn>
            <a:cxn ang="0">
              <a:pos x="connsiteX36" y="connsiteY36"/>
            </a:cxn>
            <a:cxn ang="0">
              <a:pos x="connsiteX37" y="connsiteY37"/>
            </a:cxn>
            <a:cxn ang="0">
              <a:pos x="connsiteX38" y="connsiteY38"/>
            </a:cxn>
            <a:cxn ang="0">
              <a:pos x="connsiteX39" y="connsiteY39"/>
            </a:cxn>
            <a:cxn ang="0">
              <a:pos x="connsiteX40" y="connsiteY40"/>
            </a:cxn>
            <a:cxn ang="0">
              <a:pos x="connsiteX41" y="connsiteY41"/>
            </a:cxn>
            <a:cxn ang="0">
              <a:pos x="connsiteX42" y="connsiteY42"/>
            </a:cxn>
            <a:cxn ang="0">
              <a:pos x="connsiteX43" y="connsiteY43"/>
            </a:cxn>
            <a:cxn ang="0">
              <a:pos x="connsiteX44" y="connsiteY44"/>
            </a:cxn>
            <a:cxn ang="0">
              <a:pos x="connsiteX45" y="connsiteY45"/>
            </a:cxn>
            <a:cxn ang="0">
              <a:pos x="connsiteX46" y="connsiteY46"/>
            </a:cxn>
            <a:cxn ang="0">
              <a:pos x="connsiteX47" y="connsiteY47"/>
            </a:cxn>
          </a:cxnLst>
          <a:rect l="l" t="t" r="r" b="b"/>
          <a:pathLst>
            <a:path w="114300" h="544116">
              <a:moveTo>
                <a:pt x="14287" y="1191"/>
              </a:moveTo>
              <a:cubicBezTo>
                <a:pt x="12303" y="0"/>
                <a:pt x="5911" y="508"/>
                <a:pt x="4762" y="3572"/>
              </a:cubicBezTo>
              <a:cubicBezTo>
                <a:pt x="2791" y="8827"/>
                <a:pt x="7143" y="14628"/>
                <a:pt x="7143" y="20241"/>
              </a:cubicBezTo>
              <a:cubicBezTo>
                <a:pt x="7143" y="28218"/>
                <a:pt x="5293" y="36094"/>
                <a:pt x="4762" y="44054"/>
              </a:cubicBezTo>
              <a:cubicBezTo>
                <a:pt x="3705" y="59914"/>
                <a:pt x="3175" y="75804"/>
                <a:pt x="2381" y="91679"/>
              </a:cubicBezTo>
              <a:cubicBezTo>
                <a:pt x="3175" y="119460"/>
                <a:pt x="4762" y="147230"/>
                <a:pt x="4762" y="175022"/>
              </a:cubicBezTo>
              <a:cubicBezTo>
                <a:pt x="4762" y="192179"/>
                <a:pt x="1976" y="214382"/>
                <a:pt x="0" y="232172"/>
              </a:cubicBezTo>
              <a:cubicBezTo>
                <a:pt x="794" y="241697"/>
                <a:pt x="1090" y="251277"/>
                <a:pt x="2381" y="260747"/>
              </a:cubicBezTo>
              <a:cubicBezTo>
                <a:pt x="3475" y="268768"/>
                <a:pt x="7143" y="284560"/>
                <a:pt x="7143" y="284560"/>
              </a:cubicBezTo>
              <a:cubicBezTo>
                <a:pt x="6349" y="291704"/>
                <a:pt x="5712" y="298866"/>
                <a:pt x="4762" y="305991"/>
              </a:cubicBezTo>
              <a:cubicBezTo>
                <a:pt x="4124" y="310777"/>
                <a:pt x="2381" y="315451"/>
                <a:pt x="2381" y="320279"/>
              </a:cubicBezTo>
              <a:cubicBezTo>
                <a:pt x="2381" y="328256"/>
                <a:pt x="3968" y="336154"/>
                <a:pt x="4762" y="344091"/>
              </a:cubicBezTo>
              <a:cubicBezTo>
                <a:pt x="3968" y="362347"/>
                <a:pt x="2381" y="380586"/>
                <a:pt x="2381" y="398860"/>
              </a:cubicBezTo>
              <a:cubicBezTo>
                <a:pt x="2381" y="412377"/>
                <a:pt x="4032" y="425844"/>
                <a:pt x="4762" y="439341"/>
              </a:cubicBezTo>
              <a:cubicBezTo>
                <a:pt x="5620" y="455213"/>
                <a:pt x="6349" y="471091"/>
                <a:pt x="7143" y="486966"/>
              </a:cubicBezTo>
              <a:cubicBezTo>
                <a:pt x="6966" y="489617"/>
                <a:pt x="1779" y="526243"/>
                <a:pt x="7143" y="536972"/>
              </a:cubicBezTo>
              <a:cubicBezTo>
                <a:pt x="8990" y="540666"/>
                <a:pt x="18049" y="542989"/>
                <a:pt x="21431" y="544116"/>
              </a:cubicBezTo>
              <a:cubicBezTo>
                <a:pt x="31750" y="543322"/>
                <a:pt x="42109" y="542944"/>
                <a:pt x="52387" y="541735"/>
              </a:cubicBezTo>
              <a:cubicBezTo>
                <a:pt x="55637" y="541353"/>
                <a:pt x="58985" y="540818"/>
                <a:pt x="61912" y="539354"/>
              </a:cubicBezTo>
              <a:cubicBezTo>
                <a:pt x="67032" y="536794"/>
                <a:pt x="72153" y="533877"/>
                <a:pt x="76200" y="529829"/>
              </a:cubicBezTo>
              <a:cubicBezTo>
                <a:pt x="94535" y="511493"/>
                <a:pt x="86750" y="521145"/>
                <a:pt x="100012" y="501254"/>
              </a:cubicBezTo>
              <a:lnTo>
                <a:pt x="104775" y="494110"/>
              </a:lnTo>
              <a:cubicBezTo>
                <a:pt x="109227" y="480753"/>
                <a:pt x="106544" y="489410"/>
                <a:pt x="111918" y="467916"/>
              </a:cubicBezTo>
              <a:lnTo>
                <a:pt x="114300" y="458391"/>
              </a:lnTo>
              <a:cubicBezTo>
                <a:pt x="113506" y="434579"/>
                <a:pt x="113317" y="410738"/>
                <a:pt x="111918" y="386954"/>
              </a:cubicBezTo>
              <a:cubicBezTo>
                <a:pt x="111726" y="383687"/>
                <a:pt x="110035" y="380664"/>
                <a:pt x="109537" y="377429"/>
              </a:cubicBezTo>
              <a:cubicBezTo>
                <a:pt x="108444" y="370325"/>
                <a:pt x="108106" y="363122"/>
                <a:pt x="107156" y="355997"/>
              </a:cubicBezTo>
              <a:cubicBezTo>
                <a:pt x="105985" y="347217"/>
                <a:pt x="104761" y="340473"/>
                <a:pt x="102393" y="332185"/>
              </a:cubicBezTo>
              <a:cubicBezTo>
                <a:pt x="101703" y="329771"/>
                <a:pt x="100806" y="327422"/>
                <a:pt x="100012" y="325041"/>
              </a:cubicBezTo>
              <a:cubicBezTo>
                <a:pt x="99218" y="318691"/>
                <a:pt x="99183" y="312199"/>
                <a:pt x="97631" y="305991"/>
              </a:cubicBezTo>
              <a:cubicBezTo>
                <a:pt x="96770" y="302547"/>
                <a:pt x="93802" y="299891"/>
                <a:pt x="92868" y="296466"/>
              </a:cubicBezTo>
              <a:cubicBezTo>
                <a:pt x="91391" y="291051"/>
                <a:pt x="91588" y="285301"/>
                <a:pt x="90487" y="279797"/>
              </a:cubicBezTo>
              <a:cubicBezTo>
                <a:pt x="89995" y="277336"/>
                <a:pt x="88900" y="275035"/>
                <a:pt x="88106" y="272654"/>
              </a:cubicBezTo>
              <a:cubicBezTo>
                <a:pt x="82121" y="230756"/>
                <a:pt x="89498" y="283097"/>
                <a:pt x="83343" y="236935"/>
              </a:cubicBezTo>
              <a:cubicBezTo>
                <a:pt x="82710" y="232185"/>
                <a:pt x="79794" y="211439"/>
                <a:pt x="78581" y="205979"/>
              </a:cubicBezTo>
              <a:cubicBezTo>
                <a:pt x="78037" y="203529"/>
                <a:pt x="76890" y="201249"/>
                <a:pt x="76200" y="198835"/>
              </a:cubicBezTo>
              <a:cubicBezTo>
                <a:pt x="69002" y="173643"/>
                <a:pt x="80373" y="208976"/>
                <a:pt x="69056" y="175022"/>
              </a:cubicBezTo>
              <a:cubicBezTo>
                <a:pt x="66497" y="167343"/>
                <a:pt x="66852" y="158889"/>
                <a:pt x="64293" y="151210"/>
              </a:cubicBezTo>
              <a:lnTo>
                <a:pt x="57150" y="129779"/>
              </a:lnTo>
              <a:cubicBezTo>
                <a:pt x="57148" y="129772"/>
                <a:pt x="52388" y="115499"/>
                <a:pt x="52387" y="115491"/>
              </a:cubicBezTo>
              <a:cubicBezTo>
                <a:pt x="51593" y="110729"/>
                <a:pt x="51177" y="105888"/>
                <a:pt x="50006" y="101204"/>
              </a:cubicBezTo>
              <a:cubicBezTo>
                <a:pt x="48788" y="96334"/>
                <a:pt x="46831" y="91679"/>
                <a:pt x="45243" y="86916"/>
              </a:cubicBezTo>
              <a:lnTo>
                <a:pt x="42862" y="79772"/>
              </a:lnTo>
              <a:cubicBezTo>
                <a:pt x="41957" y="77057"/>
                <a:pt x="39262" y="75244"/>
                <a:pt x="38100" y="72629"/>
              </a:cubicBezTo>
              <a:cubicBezTo>
                <a:pt x="36061" y="68041"/>
                <a:pt x="36122" y="62518"/>
                <a:pt x="33337" y="58341"/>
              </a:cubicBezTo>
              <a:lnTo>
                <a:pt x="23812" y="44054"/>
              </a:lnTo>
              <a:cubicBezTo>
                <a:pt x="17420" y="24874"/>
                <a:pt x="19172" y="33245"/>
                <a:pt x="16668" y="10716"/>
              </a:cubicBezTo>
              <a:cubicBezTo>
                <a:pt x="16580" y="9927"/>
                <a:pt x="16271" y="2382"/>
                <a:pt x="14287" y="1191"/>
              </a:cubicBezTo>
              <a:close/>
            </a:path>
          </a:pathLst>
        </a:custGeom>
        <a:solidFill xmlns:a="http://schemas.openxmlformats.org/drawingml/2006/main">
          <a:srgbClr val="00B050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4286</cdr:x>
      <cdr:y>0.42857</cdr:y>
    </cdr:from>
    <cdr:to>
      <cdr:x>0.64286</cdr:x>
      <cdr:y>0.7619</cdr:y>
    </cdr:to>
    <cdr:sp macro="" textlink="">
      <cdr:nvSpPr>
        <cdr:cNvPr id="17" name="Straight Connector 16"/>
        <cdr:cNvSpPr/>
      </cdr:nvSpPr>
      <cdr:spPr>
        <a:xfrm xmlns:a="http://schemas.openxmlformats.org/drawingml/2006/main" rot="5400000">
          <a:off x="3429000" y="1371600"/>
          <a:ext cx="0" cy="1066800"/>
        </a:xfrm>
        <a:prstGeom xmlns:a="http://schemas.openxmlformats.org/drawingml/2006/main" prst="line">
          <a:avLst/>
        </a:prstGeom>
        <a:ln xmlns:a="http://schemas.openxmlformats.org/drawingml/2006/main" w="146050">
          <a:solidFill>
            <a:srgbClr val="00B05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71429</cdr:x>
      <cdr:y>0.54762</cdr:y>
    </cdr:from>
    <cdr:to>
      <cdr:x>0.71429</cdr:x>
      <cdr:y>0.7619</cdr:y>
    </cdr:to>
    <cdr:sp macro="" textlink="">
      <cdr:nvSpPr>
        <cdr:cNvPr id="19" name="Straight Connector 18"/>
        <cdr:cNvSpPr/>
      </cdr:nvSpPr>
      <cdr:spPr>
        <a:xfrm xmlns:a="http://schemas.openxmlformats.org/drawingml/2006/main" rot="5400000" flipH="1" flipV="1">
          <a:off x="3810000" y="1752600"/>
          <a:ext cx="0" cy="685800"/>
        </a:xfrm>
        <a:prstGeom xmlns:a="http://schemas.openxmlformats.org/drawingml/2006/main" prst="line">
          <a:avLst/>
        </a:prstGeom>
        <a:ln xmlns:a="http://schemas.openxmlformats.org/drawingml/2006/main" w="142875">
          <a:solidFill>
            <a:srgbClr val="00B05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64286</cdr:x>
      <cdr:y>0.44828</cdr:y>
    </cdr:from>
    <cdr:to>
      <cdr:x>0.71473</cdr:x>
      <cdr:y>0.76426</cdr:y>
    </cdr:to>
    <cdr:sp macro="" textlink="">
      <cdr:nvSpPr>
        <cdr:cNvPr id="20" name="Freeform 19"/>
        <cdr:cNvSpPr/>
      </cdr:nvSpPr>
      <cdr:spPr>
        <a:xfrm xmlns:a="http://schemas.openxmlformats.org/drawingml/2006/main">
          <a:off x="3429000" y="1434684"/>
          <a:ext cx="383381" cy="1011269"/>
        </a:xfrm>
        <a:custGeom xmlns:a="http://schemas.openxmlformats.org/drawingml/2006/main">
          <a:avLst/>
          <a:gdLst>
            <a:gd name="connsiteX0" fmla="*/ 226219 w 383381"/>
            <a:gd name="connsiteY0" fmla="*/ 113129 h 1011269"/>
            <a:gd name="connsiteX1" fmla="*/ 216694 w 383381"/>
            <a:gd name="connsiteY1" fmla="*/ 108366 h 1011269"/>
            <a:gd name="connsiteX2" fmla="*/ 204788 w 383381"/>
            <a:gd name="connsiteY2" fmla="*/ 94079 h 1011269"/>
            <a:gd name="connsiteX3" fmla="*/ 197644 w 383381"/>
            <a:gd name="connsiteY3" fmla="*/ 86935 h 1011269"/>
            <a:gd name="connsiteX4" fmla="*/ 192881 w 383381"/>
            <a:gd name="connsiteY4" fmla="*/ 79791 h 1011269"/>
            <a:gd name="connsiteX5" fmla="*/ 169069 w 383381"/>
            <a:gd name="connsiteY5" fmla="*/ 60741 h 1011269"/>
            <a:gd name="connsiteX6" fmla="*/ 161925 w 383381"/>
            <a:gd name="connsiteY6" fmla="*/ 55979 h 1011269"/>
            <a:gd name="connsiteX7" fmla="*/ 154781 w 383381"/>
            <a:gd name="connsiteY7" fmla="*/ 53597 h 1011269"/>
            <a:gd name="connsiteX8" fmla="*/ 138113 w 383381"/>
            <a:gd name="connsiteY8" fmla="*/ 41691 h 1011269"/>
            <a:gd name="connsiteX9" fmla="*/ 130969 w 383381"/>
            <a:gd name="connsiteY9" fmla="*/ 39310 h 1011269"/>
            <a:gd name="connsiteX10" fmla="*/ 116681 w 383381"/>
            <a:gd name="connsiteY10" fmla="*/ 29785 h 1011269"/>
            <a:gd name="connsiteX11" fmla="*/ 95250 w 383381"/>
            <a:gd name="connsiteY11" fmla="*/ 17879 h 1011269"/>
            <a:gd name="connsiteX12" fmla="*/ 88106 w 383381"/>
            <a:gd name="connsiteY12" fmla="*/ 13116 h 1011269"/>
            <a:gd name="connsiteX13" fmla="*/ 69056 w 383381"/>
            <a:gd name="connsiteY13" fmla="*/ 8354 h 1011269"/>
            <a:gd name="connsiteX14" fmla="*/ 40481 w 383381"/>
            <a:gd name="connsiteY14" fmla="*/ 5972 h 1011269"/>
            <a:gd name="connsiteX15" fmla="*/ 30956 w 383381"/>
            <a:gd name="connsiteY15" fmla="*/ 27404 h 1011269"/>
            <a:gd name="connsiteX16" fmla="*/ 26194 w 383381"/>
            <a:gd name="connsiteY16" fmla="*/ 44072 h 1011269"/>
            <a:gd name="connsiteX17" fmla="*/ 21431 w 383381"/>
            <a:gd name="connsiteY17" fmla="*/ 60741 h 1011269"/>
            <a:gd name="connsiteX18" fmla="*/ 11906 w 383381"/>
            <a:gd name="connsiteY18" fmla="*/ 105985 h 1011269"/>
            <a:gd name="connsiteX19" fmla="*/ 7144 w 383381"/>
            <a:gd name="connsiteY19" fmla="*/ 189329 h 1011269"/>
            <a:gd name="connsiteX20" fmla="*/ 4763 w 383381"/>
            <a:gd name="connsiteY20" fmla="*/ 201235 h 1011269"/>
            <a:gd name="connsiteX21" fmla="*/ 2381 w 383381"/>
            <a:gd name="connsiteY21" fmla="*/ 267910 h 1011269"/>
            <a:gd name="connsiteX22" fmla="*/ 0 w 383381"/>
            <a:gd name="connsiteY22" fmla="*/ 282197 h 1011269"/>
            <a:gd name="connsiteX23" fmla="*/ 2381 w 383381"/>
            <a:gd name="connsiteY23" fmla="*/ 375066 h 1011269"/>
            <a:gd name="connsiteX24" fmla="*/ 4763 w 383381"/>
            <a:gd name="connsiteY24" fmla="*/ 394116 h 1011269"/>
            <a:gd name="connsiteX25" fmla="*/ 9525 w 383381"/>
            <a:gd name="connsiteY25" fmla="*/ 436979 h 1011269"/>
            <a:gd name="connsiteX26" fmla="*/ 11906 w 383381"/>
            <a:gd name="connsiteY26" fmla="*/ 508416 h 1011269"/>
            <a:gd name="connsiteX27" fmla="*/ 16669 w 383381"/>
            <a:gd name="connsiteY27" fmla="*/ 548897 h 1011269"/>
            <a:gd name="connsiteX28" fmla="*/ 19050 w 383381"/>
            <a:gd name="connsiteY28" fmla="*/ 575091 h 1011269"/>
            <a:gd name="connsiteX29" fmla="*/ 19050 w 383381"/>
            <a:gd name="connsiteY29" fmla="*/ 753685 h 1011269"/>
            <a:gd name="connsiteX30" fmla="*/ 23813 w 383381"/>
            <a:gd name="connsiteY30" fmla="*/ 803691 h 1011269"/>
            <a:gd name="connsiteX31" fmla="*/ 26194 w 383381"/>
            <a:gd name="connsiteY31" fmla="*/ 846554 h 1011269"/>
            <a:gd name="connsiteX32" fmla="*/ 26194 w 383381"/>
            <a:gd name="connsiteY32" fmla="*/ 867985 h 1011269"/>
            <a:gd name="connsiteX33" fmla="*/ 28575 w 383381"/>
            <a:gd name="connsiteY33" fmla="*/ 922754 h 1011269"/>
            <a:gd name="connsiteX34" fmla="*/ 30956 w 383381"/>
            <a:gd name="connsiteY34" fmla="*/ 951329 h 1011269"/>
            <a:gd name="connsiteX35" fmla="*/ 40481 w 383381"/>
            <a:gd name="connsiteY35" fmla="*/ 965616 h 1011269"/>
            <a:gd name="connsiteX36" fmla="*/ 45244 w 383381"/>
            <a:gd name="connsiteY36" fmla="*/ 972760 h 1011269"/>
            <a:gd name="connsiteX37" fmla="*/ 52388 w 383381"/>
            <a:gd name="connsiteY37" fmla="*/ 996572 h 1011269"/>
            <a:gd name="connsiteX38" fmla="*/ 54769 w 383381"/>
            <a:gd name="connsiteY38" fmla="*/ 1003716 h 1011269"/>
            <a:gd name="connsiteX39" fmla="*/ 69056 w 383381"/>
            <a:gd name="connsiteY39" fmla="*/ 1008479 h 1011269"/>
            <a:gd name="connsiteX40" fmla="*/ 76200 w 383381"/>
            <a:gd name="connsiteY40" fmla="*/ 1010860 h 1011269"/>
            <a:gd name="connsiteX41" fmla="*/ 88106 w 383381"/>
            <a:gd name="connsiteY41" fmla="*/ 1008479 h 1011269"/>
            <a:gd name="connsiteX42" fmla="*/ 95250 w 383381"/>
            <a:gd name="connsiteY42" fmla="*/ 1006097 h 1011269"/>
            <a:gd name="connsiteX43" fmla="*/ 185738 w 383381"/>
            <a:gd name="connsiteY43" fmla="*/ 1008479 h 1011269"/>
            <a:gd name="connsiteX44" fmla="*/ 326231 w 383381"/>
            <a:gd name="connsiteY44" fmla="*/ 1006097 h 1011269"/>
            <a:gd name="connsiteX45" fmla="*/ 335756 w 383381"/>
            <a:gd name="connsiteY45" fmla="*/ 991810 h 1011269"/>
            <a:gd name="connsiteX46" fmla="*/ 338138 w 383381"/>
            <a:gd name="connsiteY46" fmla="*/ 982285 h 1011269"/>
            <a:gd name="connsiteX47" fmla="*/ 342900 w 383381"/>
            <a:gd name="connsiteY47" fmla="*/ 972760 h 1011269"/>
            <a:gd name="connsiteX48" fmla="*/ 345281 w 383381"/>
            <a:gd name="connsiteY48" fmla="*/ 860841 h 1011269"/>
            <a:gd name="connsiteX49" fmla="*/ 350044 w 383381"/>
            <a:gd name="connsiteY49" fmla="*/ 827504 h 1011269"/>
            <a:gd name="connsiteX50" fmla="*/ 357188 w 383381"/>
            <a:gd name="connsiteY50" fmla="*/ 796547 h 1011269"/>
            <a:gd name="connsiteX51" fmla="*/ 359569 w 383381"/>
            <a:gd name="connsiteY51" fmla="*/ 787022 h 1011269"/>
            <a:gd name="connsiteX52" fmla="*/ 366713 w 383381"/>
            <a:gd name="connsiteY52" fmla="*/ 763210 h 1011269"/>
            <a:gd name="connsiteX53" fmla="*/ 373856 w 383381"/>
            <a:gd name="connsiteY53" fmla="*/ 744160 h 1011269"/>
            <a:gd name="connsiteX54" fmla="*/ 378619 w 383381"/>
            <a:gd name="connsiteY54" fmla="*/ 717966 h 1011269"/>
            <a:gd name="connsiteX55" fmla="*/ 381000 w 383381"/>
            <a:gd name="connsiteY55" fmla="*/ 706060 h 1011269"/>
            <a:gd name="connsiteX56" fmla="*/ 383381 w 383381"/>
            <a:gd name="connsiteY56" fmla="*/ 691772 h 1011269"/>
            <a:gd name="connsiteX57" fmla="*/ 381000 w 383381"/>
            <a:gd name="connsiteY57" fmla="*/ 558422 h 1011269"/>
            <a:gd name="connsiteX58" fmla="*/ 378619 w 383381"/>
            <a:gd name="connsiteY58" fmla="*/ 482222 h 1011269"/>
            <a:gd name="connsiteX59" fmla="*/ 373856 w 383381"/>
            <a:gd name="connsiteY59" fmla="*/ 410785 h 1011269"/>
            <a:gd name="connsiteX60" fmla="*/ 369094 w 383381"/>
            <a:gd name="connsiteY60" fmla="*/ 353635 h 1011269"/>
            <a:gd name="connsiteX61" fmla="*/ 366713 w 383381"/>
            <a:gd name="connsiteY61" fmla="*/ 344110 h 1011269"/>
            <a:gd name="connsiteX62" fmla="*/ 361950 w 383381"/>
            <a:gd name="connsiteY62" fmla="*/ 317916 h 1011269"/>
            <a:gd name="connsiteX63" fmla="*/ 354806 w 383381"/>
            <a:gd name="connsiteY63" fmla="*/ 296485 h 1011269"/>
            <a:gd name="connsiteX64" fmla="*/ 342900 w 383381"/>
            <a:gd name="connsiteY64" fmla="*/ 282197 h 1011269"/>
            <a:gd name="connsiteX65" fmla="*/ 330994 w 383381"/>
            <a:gd name="connsiteY65" fmla="*/ 270291 h 1011269"/>
            <a:gd name="connsiteX66" fmla="*/ 321469 w 383381"/>
            <a:gd name="connsiteY66" fmla="*/ 256004 h 1011269"/>
            <a:gd name="connsiteX67" fmla="*/ 314325 w 383381"/>
            <a:gd name="connsiteY67" fmla="*/ 248860 h 1011269"/>
            <a:gd name="connsiteX68" fmla="*/ 304800 w 383381"/>
            <a:gd name="connsiteY68" fmla="*/ 234572 h 1011269"/>
            <a:gd name="connsiteX69" fmla="*/ 295275 w 383381"/>
            <a:gd name="connsiteY69" fmla="*/ 220285 h 1011269"/>
            <a:gd name="connsiteX70" fmla="*/ 288131 w 383381"/>
            <a:gd name="connsiteY70" fmla="*/ 213141 h 1011269"/>
            <a:gd name="connsiteX71" fmla="*/ 278606 w 383381"/>
            <a:gd name="connsiteY71" fmla="*/ 198854 h 1011269"/>
            <a:gd name="connsiteX72" fmla="*/ 276225 w 383381"/>
            <a:gd name="connsiteY72" fmla="*/ 191710 h 1011269"/>
            <a:gd name="connsiteX73" fmla="*/ 273844 w 383381"/>
            <a:gd name="connsiteY73" fmla="*/ 182185 h 1011269"/>
            <a:gd name="connsiteX74" fmla="*/ 266700 w 383381"/>
            <a:gd name="connsiteY74" fmla="*/ 175041 h 1011269"/>
            <a:gd name="connsiteX75" fmla="*/ 254794 w 383381"/>
            <a:gd name="connsiteY75" fmla="*/ 148847 h 1011269"/>
            <a:gd name="connsiteX76" fmla="*/ 245269 w 383381"/>
            <a:gd name="connsiteY76" fmla="*/ 134560 h 1011269"/>
            <a:gd name="connsiteX77" fmla="*/ 240506 w 383381"/>
            <a:gd name="connsiteY77" fmla="*/ 127416 h 1011269"/>
            <a:gd name="connsiteX78" fmla="*/ 226219 w 383381"/>
            <a:gd name="connsiteY78" fmla="*/ 113129 h 1011269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  <a:cxn ang="0">
              <a:pos x="connsiteX22" y="connsiteY22"/>
            </a:cxn>
            <a:cxn ang="0">
              <a:pos x="connsiteX23" y="connsiteY23"/>
            </a:cxn>
            <a:cxn ang="0">
              <a:pos x="connsiteX24" y="connsiteY24"/>
            </a:cxn>
            <a:cxn ang="0">
              <a:pos x="connsiteX25" y="connsiteY25"/>
            </a:cxn>
            <a:cxn ang="0">
              <a:pos x="connsiteX26" y="connsiteY26"/>
            </a:cxn>
            <a:cxn ang="0">
              <a:pos x="connsiteX27" y="connsiteY27"/>
            </a:cxn>
            <a:cxn ang="0">
              <a:pos x="connsiteX28" y="connsiteY28"/>
            </a:cxn>
            <a:cxn ang="0">
              <a:pos x="connsiteX29" y="connsiteY29"/>
            </a:cxn>
            <a:cxn ang="0">
              <a:pos x="connsiteX30" y="connsiteY30"/>
            </a:cxn>
            <a:cxn ang="0">
              <a:pos x="connsiteX31" y="connsiteY31"/>
            </a:cxn>
            <a:cxn ang="0">
              <a:pos x="connsiteX32" y="connsiteY32"/>
            </a:cxn>
            <a:cxn ang="0">
              <a:pos x="connsiteX33" y="connsiteY33"/>
            </a:cxn>
            <a:cxn ang="0">
              <a:pos x="connsiteX34" y="connsiteY34"/>
            </a:cxn>
            <a:cxn ang="0">
              <a:pos x="connsiteX35" y="connsiteY35"/>
            </a:cxn>
            <a:cxn ang="0">
              <a:pos x="connsiteX36" y="connsiteY36"/>
            </a:cxn>
            <a:cxn ang="0">
              <a:pos x="connsiteX37" y="connsiteY37"/>
            </a:cxn>
            <a:cxn ang="0">
              <a:pos x="connsiteX38" y="connsiteY38"/>
            </a:cxn>
            <a:cxn ang="0">
              <a:pos x="connsiteX39" y="connsiteY39"/>
            </a:cxn>
            <a:cxn ang="0">
              <a:pos x="connsiteX40" y="connsiteY40"/>
            </a:cxn>
            <a:cxn ang="0">
              <a:pos x="connsiteX41" y="connsiteY41"/>
            </a:cxn>
            <a:cxn ang="0">
              <a:pos x="connsiteX42" y="connsiteY42"/>
            </a:cxn>
            <a:cxn ang="0">
              <a:pos x="connsiteX43" y="connsiteY43"/>
            </a:cxn>
            <a:cxn ang="0">
              <a:pos x="connsiteX44" y="connsiteY44"/>
            </a:cxn>
            <a:cxn ang="0">
              <a:pos x="connsiteX45" y="connsiteY45"/>
            </a:cxn>
            <a:cxn ang="0">
              <a:pos x="connsiteX46" y="connsiteY46"/>
            </a:cxn>
            <a:cxn ang="0">
              <a:pos x="connsiteX47" y="connsiteY47"/>
            </a:cxn>
            <a:cxn ang="0">
              <a:pos x="connsiteX48" y="connsiteY48"/>
            </a:cxn>
            <a:cxn ang="0">
              <a:pos x="connsiteX49" y="connsiteY49"/>
            </a:cxn>
            <a:cxn ang="0">
              <a:pos x="connsiteX50" y="connsiteY50"/>
            </a:cxn>
            <a:cxn ang="0">
              <a:pos x="connsiteX51" y="connsiteY51"/>
            </a:cxn>
            <a:cxn ang="0">
              <a:pos x="connsiteX52" y="connsiteY52"/>
            </a:cxn>
            <a:cxn ang="0">
              <a:pos x="connsiteX53" y="connsiteY53"/>
            </a:cxn>
            <a:cxn ang="0">
              <a:pos x="connsiteX54" y="connsiteY54"/>
            </a:cxn>
            <a:cxn ang="0">
              <a:pos x="connsiteX55" y="connsiteY55"/>
            </a:cxn>
            <a:cxn ang="0">
              <a:pos x="connsiteX56" y="connsiteY56"/>
            </a:cxn>
            <a:cxn ang="0">
              <a:pos x="connsiteX57" y="connsiteY57"/>
            </a:cxn>
            <a:cxn ang="0">
              <a:pos x="connsiteX58" y="connsiteY58"/>
            </a:cxn>
            <a:cxn ang="0">
              <a:pos x="connsiteX59" y="connsiteY59"/>
            </a:cxn>
            <a:cxn ang="0">
              <a:pos x="connsiteX60" y="connsiteY60"/>
            </a:cxn>
            <a:cxn ang="0">
              <a:pos x="connsiteX61" y="connsiteY61"/>
            </a:cxn>
            <a:cxn ang="0">
              <a:pos x="connsiteX62" y="connsiteY62"/>
            </a:cxn>
            <a:cxn ang="0">
              <a:pos x="connsiteX63" y="connsiteY63"/>
            </a:cxn>
            <a:cxn ang="0">
              <a:pos x="connsiteX64" y="connsiteY64"/>
            </a:cxn>
            <a:cxn ang="0">
              <a:pos x="connsiteX65" y="connsiteY65"/>
            </a:cxn>
            <a:cxn ang="0">
              <a:pos x="connsiteX66" y="connsiteY66"/>
            </a:cxn>
            <a:cxn ang="0">
              <a:pos x="connsiteX67" y="connsiteY67"/>
            </a:cxn>
            <a:cxn ang="0">
              <a:pos x="connsiteX68" y="connsiteY68"/>
            </a:cxn>
            <a:cxn ang="0">
              <a:pos x="connsiteX69" y="connsiteY69"/>
            </a:cxn>
            <a:cxn ang="0">
              <a:pos x="connsiteX70" y="connsiteY70"/>
            </a:cxn>
            <a:cxn ang="0">
              <a:pos x="connsiteX71" y="connsiteY71"/>
            </a:cxn>
            <a:cxn ang="0">
              <a:pos x="connsiteX72" y="connsiteY72"/>
            </a:cxn>
            <a:cxn ang="0">
              <a:pos x="connsiteX73" y="connsiteY73"/>
            </a:cxn>
            <a:cxn ang="0">
              <a:pos x="connsiteX74" y="connsiteY74"/>
            </a:cxn>
            <a:cxn ang="0">
              <a:pos x="connsiteX75" y="connsiteY75"/>
            </a:cxn>
            <a:cxn ang="0">
              <a:pos x="connsiteX76" y="connsiteY76"/>
            </a:cxn>
            <a:cxn ang="0">
              <a:pos x="connsiteX77" y="connsiteY77"/>
            </a:cxn>
            <a:cxn ang="0">
              <a:pos x="connsiteX78" y="connsiteY78"/>
            </a:cxn>
          </a:cxnLst>
          <a:rect l="l" t="t" r="r" b="b"/>
          <a:pathLst>
            <a:path w="383381" h="1011269">
              <a:moveTo>
                <a:pt x="226219" y="113129"/>
              </a:moveTo>
              <a:cubicBezTo>
                <a:pt x="222250" y="109954"/>
                <a:pt x="219583" y="110429"/>
                <a:pt x="216694" y="108366"/>
              </a:cubicBezTo>
              <a:cubicBezTo>
                <a:pt x="208099" y="102226"/>
                <a:pt x="210932" y="101451"/>
                <a:pt x="204788" y="94079"/>
              </a:cubicBezTo>
              <a:cubicBezTo>
                <a:pt x="202632" y="91492"/>
                <a:pt x="199800" y="89522"/>
                <a:pt x="197644" y="86935"/>
              </a:cubicBezTo>
              <a:cubicBezTo>
                <a:pt x="195812" y="84736"/>
                <a:pt x="194744" y="81964"/>
                <a:pt x="192881" y="79791"/>
              </a:cubicBezTo>
              <a:cubicBezTo>
                <a:pt x="183833" y="69236"/>
                <a:pt x="181324" y="68911"/>
                <a:pt x="169069" y="60741"/>
              </a:cubicBezTo>
              <a:cubicBezTo>
                <a:pt x="166688" y="59154"/>
                <a:pt x="164640" y="56884"/>
                <a:pt x="161925" y="55979"/>
              </a:cubicBezTo>
              <a:cubicBezTo>
                <a:pt x="159544" y="55185"/>
                <a:pt x="157026" y="54720"/>
                <a:pt x="154781" y="53597"/>
              </a:cubicBezTo>
              <a:cubicBezTo>
                <a:pt x="147405" y="49909"/>
                <a:pt x="145671" y="46010"/>
                <a:pt x="138113" y="41691"/>
              </a:cubicBezTo>
              <a:cubicBezTo>
                <a:pt x="135934" y="40446"/>
                <a:pt x="133350" y="40104"/>
                <a:pt x="130969" y="39310"/>
              </a:cubicBezTo>
              <a:cubicBezTo>
                <a:pt x="115113" y="23454"/>
                <a:pt x="132190" y="38401"/>
                <a:pt x="116681" y="29785"/>
              </a:cubicBezTo>
              <a:cubicBezTo>
                <a:pt x="92117" y="16139"/>
                <a:pt x="111415" y="23267"/>
                <a:pt x="95250" y="17879"/>
              </a:cubicBezTo>
              <a:cubicBezTo>
                <a:pt x="92869" y="16291"/>
                <a:pt x="90666" y="14396"/>
                <a:pt x="88106" y="13116"/>
              </a:cubicBezTo>
              <a:cubicBezTo>
                <a:pt x="83225" y="10675"/>
                <a:pt x="73584" y="9259"/>
                <a:pt x="69056" y="8354"/>
              </a:cubicBezTo>
              <a:cubicBezTo>
                <a:pt x="57624" y="3780"/>
                <a:pt x="53917" y="0"/>
                <a:pt x="40481" y="5972"/>
              </a:cubicBezTo>
              <a:cubicBezTo>
                <a:pt x="36052" y="7940"/>
                <a:pt x="31155" y="26808"/>
                <a:pt x="30956" y="27404"/>
              </a:cubicBezTo>
              <a:cubicBezTo>
                <a:pt x="25251" y="44519"/>
                <a:pt x="32169" y="23158"/>
                <a:pt x="26194" y="44072"/>
              </a:cubicBezTo>
              <a:cubicBezTo>
                <a:pt x="23931" y="51992"/>
                <a:pt x="22918" y="51818"/>
                <a:pt x="21431" y="60741"/>
              </a:cubicBezTo>
              <a:cubicBezTo>
                <a:pt x="14530" y="102147"/>
                <a:pt x="21423" y="82196"/>
                <a:pt x="11906" y="105985"/>
              </a:cubicBezTo>
              <a:cubicBezTo>
                <a:pt x="4425" y="143391"/>
                <a:pt x="12176" y="101266"/>
                <a:pt x="7144" y="189329"/>
              </a:cubicBezTo>
              <a:cubicBezTo>
                <a:pt x="6913" y="193370"/>
                <a:pt x="5557" y="197266"/>
                <a:pt x="4763" y="201235"/>
              </a:cubicBezTo>
              <a:cubicBezTo>
                <a:pt x="3969" y="223460"/>
                <a:pt x="3687" y="245709"/>
                <a:pt x="2381" y="267910"/>
              </a:cubicBezTo>
              <a:cubicBezTo>
                <a:pt x="2097" y="272730"/>
                <a:pt x="0" y="277369"/>
                <a:pt x="0" y="282197"/>
              </a:cubicBezTo>
              <a:cubicBezTo>
                <a:pt x="0" y="313164"/>
                <a:pt x="1064" y="344127"/>
                <a:pt x="2381" y="375066"/>
              </a:cubicBezTo>
              <a:cubicBezTo>
                <a:pt x="2653" y="381460"/>
                <a:pt x="4093" y="387752"/>
                <a:pt x="4763" y="394116"/>
              </a:cubicBezTo>
              <a:cubicBezTo>
                <a:pt x="9389" y="438062"/>
                <a:pt x="4792" y="403845"/>
                <a:pt x="9525" y="436979"/>
              </a:cubicBezTo>
              <a:cubicBezTo>
                <a:pt x="10319" y="460791"/>
                <a:pt x="10716" y="484620"/>
                <a:pt x="11906" y="508416"/>
              </a:cubicBezTo>
              <a:cubicBezTo>
                <a:pt x="13080" y="531887"/>
                <a:pt x="14403" y="528501"/>
                <a:pt x="16669" y="548897"/>
              </a:cubicBezTo>
              <a:cubicBezTo>
                <a:pt x="17637" y="557611"/>
                <a:pt x="18256" y="566360"/>
                <a:pt x="19050" y="575091"/>
              </a:cubicBezTo>
              <a:cubicBezTo>
                <a:pt x="16460" y="673508"/>
                <a:pt x="15305" y="656294"/>
                <a:pt x="19050" y="753685"/>
              </a:cubicBezTo>
              <a:cubicBezTo>
                <a:pt x="20266" y="785309"/>
                <a:pt x="20070" y="781240"/>
                <a:pt x="23813" y="803691"/>
              </a:cubicBezTo>
              <a:cubicBezTo>
                <a:pt x="24607" y="817979"/>
                <a:pt x="24837" y="832309"/>
                <a:pt x="26194" y="846554"/>
              </a:cubicBezTo>
              <a:cubicBezTo>
                <a:pt x="28326" y="868937"/>
                <a:pt x="32405" y="830714"/>
                <a:pt x="26194" y="867985"/>
              </a:cubicBezTo>
              <a:cubicBezTo>
                <a:pt x="26988" y="886241"/>
                <a:pt x="27533" y="904510"/>
                <a:pt x="28575" y="922754"/>
              </a:cubicBezTo>
              <a:cubicBezTo>
                <a:pt x="29120" y="932296"/>
                <a:pt x="28398" y="942120"/>
                <a:pt x="30956" y="951329"/>
              </a:cubicBezTo>
              <a:cubicBezTo>
                <a:pt x="32488" y="956844"/>
                <a:pt x="37306" y="960854"/>
                <a:pt x="40481" y="965616"/>
              </a:cubicBezTo>
              <a:lnTo>
                <a:pt x="45244" y="972760"/>
              </a:lnTo>
              <a:cubicBezTo>
                <a:pt x="56558" y="1006704"/>
                <a:pt x="45191" y="971386"/>
                <a:pt x="52388" y="996572"/>
              </a:cubicBezTo>
              <a:cubicBezTo>
                <a:pt x="53078" y="998986"/>
                <a:pt x="52727" y="1002257"/>
                <a:pt x="54769" y="1003716"/>
              </a:cubicBezTo>
              <a:cubicBezTo>
                <a:pt x="58854" y="1006634"/>
                <a:pt x="64294" y="1006891"/>
                <a:pt x="69056" y="1008479"/>
              </a:cubicBezTo>
              <a:lnTo>
                <a:pt x="76200" y="1010860"/>
              </a:lnTo>
              <a:cubicBezTo>
                <a:pt x="80169" y="1010066"/>
                <a:pt x="84180" y="1009461"/>
                <a:pt x="88106" y="1008479"/>
              </a:cubicBezTo>
              <a:cubicBezTo>
                <a:pt x="90541" y="1007870"/>
                <a:pt x="92740" y="1006097"/>
                <a:pt x="95250" y="1006097"/>
              </a:cubicBezTo>
              <a:cubicBezTo>
                <a:pt x="125423" y="1006097"/>
                <a:pt x="155575" y="1007685"/>
                <a:pt x="185738" y="1008479"/>
              </a:cubicBezTo>
              <a:cubicBezTo>
                <a:pt x="232569" y="1007685"/>
                <a:pt x="279680" y="1011269"/>
                <a:pt x="326231" y="1006097"/>
              </a:cubicBezTo>
              <a:cubicBezTo>
                <a:pt x="331920" y="1005465"/>
                <a:pt x="335756" y="991810"/>
                <a:pt x="335756" y="991810"/>
              </a:cubicBezTo>
              <a:cubicBezTo>
                <a:pt x="336550" y="988635"/>
                <a:pt x="336989" y="985349"/>
                <a:pt x="338138" y="982285"/>
              </a:cubicBezTo>
              <a:cubicBezTo>
                <a:pt x="339384" y="978961"/>
                <a:pt x="342692" y="976304"/>
                <a:pt x="342900" y="972760"/>
              </a:cubicBezTo>
              <a:cubicBezTo>
                <a:pt x="345091" y="935510"/>
                <a:pt x="343949" y="898132"/>
                <a:pt x="345281" y="860841"/>
              </a:cubicBezTo>
              <a:cubicBezTo>
                <a:pt x="345972" y="841481"/>
                <a:pt x="347457" y="843027"/>
                <a:pt x="350044" y="827504"/>
              </a:cubicBezTo>
              <a:cubicBezTo>
                <a:pt x="354165" y="802775"/>
                <a:pt x="349728" y="818924"/>
                <a:pt x="357188" y="796547"/>
              </a:cubicBezTo>
              <a:cubicBezTo>
                <a:pt x="358223" y="793442"/>
                <a:pt x="358670" y="790169"/>
                <a:pt x="359569" y="787022"/>
              </a:cubicBezTo>
              <a:cubicBezTo>
                <a:pt x="365620" y="765843"/>
                <a:pt x="357018" y="801988"/>
                <a:pt x="366713" y="763210"/>
              </a:cubicBezTo>
              <a:cubicBezTo>
                <a:pt x="370833" y="746731"/>
                <a:pt x="366016" y="755921"/>
                <a:pt x="373856" y="744160"/>
              </a:cubicBezTo>
              <a:cubicBezTo>
                <a:pt x="378428" y="725877"/>
                <a:pt x="374354" y="743556"/>
                <a:pt x="378619" y="717966"/>
              </a:cubicBezTo>
              <a:cubicBezTo>
                <a:pt x="379284" y="713974"/>
                <a:pt x="380276" y="710042"/>
                <a:pt x="381000" y="706060"/>
              </a:cubicBezTo>
              <a:cubicBezTo>
                <a:pt x="381864" y="701310"/>
                <a:pt x="382587" y="696535"/>
                <a:pt x="383381" y="691772"/>
              </a:cubicBezTo>
              <a:cubicBezTo>
                <a:pt x="382587" y="647322"/>
                <a:pt x="382010" y="602868"/>
                <a:pt x="381000" y="558422"/>
              </a:cubicBezTo>
              <a:cubicBezTo>
                <a:pt x="380423" y="533016"/>
                <a:pt x="379615" y="507615"/>
                <a:pt x="378619" y="482222"/>
              </a:cubicBezTo>
              <a:cubicBezTo>
                <a:pt x="376666" y="432415"/>
                <a:pt x="377090" y="449585"/>
                <a:pt x="373856" y="410785"/>
              </a:cubicBezTo>
              <a:cubicBezTo>
                <a:pt x="373170" y="402554"/>
                <a:pt x="370406" y="363479"/>
                <a:pt x="369094" y="353635"/>
              </a:cubicBezTo>
              <a:cubicBezTo>
                <a:pt x="368662" y="350391"/>
                <a:pt x="367355" y="347319"/>
                <a:pt x="366713" y="344110"/>
              </a:cubicBezTo>
              <a:cubicBezTo>
                <a:pt x="365354" y="337316"/>
                <a:pt x="363862" y="324929"/>
                <a:pt x="361950" y="317916"/>
              </a:cubicBezTo>
              <a:cubicBezTo>
                <a:pt x="361941" y="317884"/>
                <a:pt x="356002" y="300072"/>
                <a:pt x="354806" y="296485"/>
              </a:cubicBezTo>
              <a:cubicBezTo>
                <a:pt x="352834" y="290570"/>
                <a:pt x="346587" y="286621"/>
                <a:pt x="342900" y="282197"/>
              </a:cubicBezTo>
              <a:cubicBezTo>
                <a:pt x="332978" y="270291"/>
                <a:pt x="344092" y="279023"/>
                <a:pt x="330994" y="270291"/>
              </a:cubicBezTo>
              <a:cubicBezTo>
                <a:pt x="327819" y="265529"/>
                <a:pt x="325516" y="260051"/>
                <a:pt x="321469" y="256004"/>
              </a:cubicBezTo>
              <a:cubicBezTo>
                <a:pt x="319088" y="253623"/>
                <a:pt x="316393" y="251518"/>
                <a:pt x="314325" y="248860"/>
              </a:cubicBezTo>
              <a:cubicBezTo>
                <a:pt x="310811" y="244342"/>
                <a:pt x="307975" y="239335"/>
                <a:pt x="304800" y="234572"/>
              </a:cubicBezTo>
              <a:lnTo>
                <a:pt x="295275" y="220285"/>
              </a:lnTo>
              <a:cubicBezTo>
                <a:pt x="293407" y="217483"/>
                <a:pt x="290199" y="215799"/>
                <a:pt x="288131" y="213141"/>
              </a:cubicBezTo>
              <a:cubicBezTo>
                <a:pt x="284617" y="208623"/>
                <a:pt x="278606" y="198854"/>
                <a:pt x="278606" y="198854"/>
              </a:cubicBezTo>
              <a:cubicBezTo>
                <a:pt x="277812" y="196473"/>
                <a:pt x="276915" y="194124"/>
                <a:pt x="276225" y="191710"/>
              </a:cubicBezTo>
              <a:cubicBezTo>
                <a:pt x="275326" y="188563"/>
                <a:pt x="275468" y="185027"/>
                <a:pt x="273844" y="182185"/>
              </a:cubicBezTo>
              <a:cubicBezTo>
                <a:pt x="272173" y="179261"/>
                <a:pt x="269081" y="177422"/>
                <a:pt x="266700" y="175041"/>
              </a:cubicBezTo>
              <a:cubicBezTo>
                <a:pt x="262074" y="161162"/>
                <a:pt x="265442" y="170142"/>
                <a:pt x="254794" y="148847"/>
              </a:cubicBezTo>
              <a:cubicBezTo>
                <a:pt x="252234" y="143728"/>
                <a:pt x="248444" y="139322"/>
                <a:pt x="245269" y="134560"/>
              </a:cubicBezTo>
              <a:lnTo>
                <a:pt x="240506" y="127416"/>
              </a:lnTo>
              <a:cubicBezTo>
                <a:pt x="238638" y="124614"/>
                <a:pt x="230188" y="116304"/>
                <a:pt x="226219" y="113129"/>
              </a:cubicBezTo>
              <a:close/>
            </a:path>
          </a:pathLst>
        </a:custGeom>
        <a:solidFill xmlns:a="http://schemas.openxmlformats.org/drawingml/2006/main">
          <a:srgbClr val="00B050"/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2E954E-6992-4721-8C61-EE42C9645B07}" type="datetimeFigureOut">
              <a:rPr lang="en-CA" smtClean="0"/>
              <a:pPr/>
              <a:t>2017-05-0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62487D-E5CE-4197-95FE-B543A5F0DF8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54046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639F56-616E-4509-836B-DC7C83EFDB13}" type="datetimeFigureOut">
              <a:rPr lang="en-CA" smtClean="0"/>
              <a:pPr/>
              <a:t>2017-05-0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A5F6D6-DEBF-452D-860B-B7EEA39600A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272243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99729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4926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93026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521038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04BEC16-3361-482A-B6DA-50840CC851FC}" type="slidenum">
              <a:rPr lang="en-US" altLang="en-US" sz="1200" smtClean="0"/>
              <a:pPr/>
              <a:t>1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80792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47863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88906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95273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30946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8412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4761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908539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17884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7269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731316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00205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337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3048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43665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96762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80864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70179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287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A5F6D6-DEBF-452D-860B-B7EEA39600A2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84854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University of Waterloo, main entrance to campus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0"/>
            <a:ext cx="9144000" cy="41145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94912" y="4114547"/>
            <a:ext cx="5948958" cy="1167852"/>
          </a:xfrm>
        </p:spPr>
        <p:txBody>
          <a:bodyPr anchor="b">
            <a:noAutofit/>
          </a:bodyPr>
          <a:lstStyle>
            <a:lvl1pPr algn="l">
              <a:defRPr sz="400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MASTER TITLE SLID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911" y="5308600"/>
            <a:ext cx="5948958" cy="666549"/>
          </a:xfrm>
        </p:spPr>
        <p:txBody>
          <a:bodyPr anchor="t">
            <a:normAutofit/>
          </a:bodyPr>
          <a:lstStyle>
            <a:lvl1pPr marL="0" indent="0" algn="l">
              <a:buNone/>
              <a:defRPr sz="2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0" y="6839712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64522" y="6377355"/>
            <a:ext cx="777100" cy="250337"/>
          </a:xfrm>
        </p:spPr>
        <p:txBody>
          <a:bodyPr/>
          <a:lstStyle/>
          <a:p>
            <a:fld id="{D0510F7C-F52A-43C3-8953-E4DE8AE8EE57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487067" y="6377355"/>
            <a:ext cx="4627983" cy="25033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Freeform 10"/>
          <p:cNvSpPr>
            <a:spLocks noChangeAspect="1"/>
          </p:cNvSpPr>
          <p:nvPr userDrawn="1"/>
        </p:nvSpPr>
        <p:spPr bwMode="gray">
          <a:xfrm>
            <a:off x="1" y="491390"/>
            <a:ext cx="2863995" cy="3106944"/>
          </a:xfrm>
          <a:custGeom>
            <a:avLst/>
            <a:gdLst>
              <a:gd name="connsiteX0" fmla="*/ 899794 w 2863995"/>
              <a:gd name="connsiteY0" fmla="*/ 0 h 3106944"/>
              <a:gd name="connsiteX1" fmla="*/ 1710342 w 2863995"/>
              <a:gd name="connsiteY1" fmla="*/ 0 h 3106944"/>
              <a:gd name="connsiteX2" fmla="*/ 2863995 w 2863995"/>
              <a:gd name="connsiteY2" fmla="*/ 1553472 h 3106944"/>
              <a:gd name="connsiteX3" fmla="*/ 1710342 w 2863995"/>
              <a:gd name="connsiteY3" fmla="*/ 3106944 h 3106944"/>
              <a:gd name="connsiteX4" fmla="*/ 899794 w 2863995"/>
              <a:gd name="connsiteY4" fmla="*/ 3106944 h 3106944"/>
              <a:gd name="connsiteX5" fmla="*/ 2053448 w 2863995"/>
              <a:gd name="connsiteY5" fmla="*/ 1553472 h 3106944"/>
              <a:gd name="connsiteX6" fmla="*/ 0 w 2863995"/>
              <a:gd name="connsiteY6" fmla="*/ 0 h 3106944"/>
              <a:gd name="connsiteX7" fmla="*/ 91484 w 2863995"/>
              <a:gd name="connsiteY7" fmla="*/ 0 h 3106944"/>
              <a:gd name="connsiteX8" fmla="*/ 1245138 w 2863995"/>
              <a:gd name="connsiteY8" fmla="*/ 1553472 h 3106944"/>
              <a:gd name="connsiteX9" fmla="*/ 91484 w 2863995"/>
              <a:gd name="connsiteY9" fmla="*/ 3106944 h 3106944"/>
              <a:gd name="connsiteX10" fmla="*/ 0 w 2863995"/>
              <a:gd name="connsiteY10" fmla="*/ 3106944 h 3106944"/>
              <a:gd name="connsiteX11" fmla="*/ 0 w 2863995"/>
              <a:gd name="connsiteY11" fmla="*/ 2138677 h 3106944"/>
              <a:gd name="connsiteX12" fmla="*/ 434591 w 2863995"/>
              <a:gd name="connsiteY12" fmla="*/ 1553472 h 3106944"/>
              <a:gd name="connsiteX13" fmla="*/ 0 w 2863995"/>
              <a:gd name="connsiteY13" fmla="*/ 968267 h 3106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863995" h="3106944">
                <a:moveTo>
                  <a:pt x="899794" y="0"/>
                </a:moveTo>
                <a:lnTo>
                  <a:pt x="1710342" y="0"/>
                </a:lnTo>
                <a:lnTo>
                  <a:pt x="2863995" y="1553472"/>
                </a:lnTo>
                <a:lnTo>
                  <a:pt x="1710342" y="3106944"/>
                </a:lnTo>
                <a:lnTo>
                  <a:pt x="899794" y="3106944"/>
                </a:lnTo>
                <a:lnTo>
                  <a:pt x="2053448" y="1553472"/>
                </a:lnTo>
                <a:close/>
                <a:moveTo>
                  <a:pt x="0" y="0"/>
                </a:moveTo>
                <a:lnTo>
                  <a:pt x="91484" y="0"/>
                </a:lnTo>
                <a:lnTo>
                  <a:pt x="1245138" y="1553472"/>
                </a:lnTo>
                <a:lnTo>
                  <a:pt x="91484" y="3106944"/>
                </a:lnTo>
                <a:lnTo>
                  <a:pt x="0" y="3106944"/>
                </a:lnTo>
                <a:lnTo>
                  <a:pt x="0" y="2138677"/>
                </a:lnTo>
                <a:lnTo>
                  <a:pt x="434591" y="1553472"/>
                </a:lnTo>
                <a:lnTo>
                  <a:pt x="0" y="968267"/>
                </a:lnTo>
                <a:close/>
              </a:path>
            </a:pathLst>
          </a:custGeom>
          <a:solidFill>
            <a:srgbClr val="FFFFFF">
              <a:alpha val="34902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869" y="5453198"/>
            <a:ext cx="2973214" cy="1192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592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912" y="68278"/>
            <a:ext cx="6463583" cy="963354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8F70FE-347A-4DB7-BA61-CABD081711FA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48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B3767-616C-49AB-B9BA-19A2368774FD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165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_NoBkg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4653A-A096-40B6-9484-8BFC0E451D1F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678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912" y="192582"/>
            <a:ext cx="3384107" cy="1144729"/>
          </a:xfrm>
        </p:spPr>
        <p:txBody>
          <a:bodyPr anchor="b"/>
          <a:lstStyle>
            <a:lvl1pPr algn="l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756" y="192581"/>
            <a:ext cx="5185575" cy="5813650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912" y="1417320"/>
            <a:ext cx="3384107" cy="458891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8F287-F655-4E1F-9136-C02EB1E93863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905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912" y="160021"/>
            <a:ext cx="3384107" cy="1143081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3200" dirty="0">
                <a:solidFill>
                  <a:schemeClr val="tx1"/>
                </a:solidFill>
              </a:defRPr>
            </a:lvl1pPr>
          </a:lstStyle>
          <a:p>
            <a:pPr lvl="0" algn="l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703321" y="160020"/>
            <a:ext cx="5237010" cy="584621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912" y="1440180"/>
            <a:ext cx="3384107" cy="456605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06955-B5E8-4E38-BAD7-9FECCE786CD1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9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Gray-Half-Shield.png"/>
          <p:cNvPicPr>
            <a:picLocks noChangeAspect="1"/>
          </p:cNvPicPr>
          <p:nvPr userDrawn="1"/>
        </p:nvPicPr>
        <p:blipFill rotWithShape="1">
          <a:blip r:embed="rId2" cstate="print">
            <a:alphaModFix amt="30000"/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" r="11780"/>
          <a:stretch/>
        </p:blipFill>
        <p:spPr>
          <a:xfrm>
            <a:off x="6683141" y="0"/>
            <a:ext cx="2460859" cy="525070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92130" y="6558330"/>
            <a:ext cx="656777" cy="250337"/>
          </a:xfrm>
        </p:spPr>
        <p:txBody>
          <a:bodyPr/>
          <a:lstStyle/>
          <a:p>
            <a:fld id="{7156BB91-84DE-4A41-883F-32E6B52E38BF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258009" y="6558330"/>
            <a:ext cx="4627983" cy="25033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4912" y="655833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839712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2670" y="769637"/>
            <a:ext cx="5918662" cy="384431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92919" y="4400898"/>
            <a:ext cx="8158163" cy="2123658"/>
          </a:xfrm>
          <a:noFill/>
        </p:spPr>
        <p:txBody>
          <a:bodyPr wrap="square" rtlCol="0" anchor="ctr" anchorCtr="1">
            <a:noAutofit/>
          </a:bodyPr>
          <a:lstStyle>
            <a:lvl1pPr algn="ctr">
              <a:defRPr lang="en-US" sz="4000" b="0">
                <a:solidFill>
                  <a:schemeClr val="tx2">
                    <a:alpha val="47000"/>
                  </a:schemeClr>
                </a:solidFill>
                <a:ea typeface="+mn-ea"/>
                <a:cs typeface="Arial" panose="020B0604020202020204" pitchFamily="34" charset="0"/>
              </a:defRPr>
            </a:lvl1pPr>
          </a:lstStyle>
          <a:p>
            <a:pPr marL="0" lvl="0" algn="ctr">
              <a:lnSpc>
                <a:spcPct val="75000"/>
              </a:lnSpc>
            </a:pPr>
            <a:r>
              <a:rPr lang="en-US" dirty="0" smtClean="0"/>
              <a:t>click to edit master closing sli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677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osing Slide_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tudents walk through Peter Russell Rock Garden at the University of Waterloo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-3810"/>
            <a:ext cx="9144000" cy="68656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/>
        </p:blipFill>
        <p:spPr bwMode="gray">
          <a:xfrm>
            <a:off x="1629296" y="777950"/>
            <a:ext cx="5893739" cy="382812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50069" y="4400898"/>
            <a:ext cx="8043863" cy="2123658"/>
          </a:xfrm>
          <a:noFill/>
        </p:spPr>
        <p:txBody>
          <a:bodyPr wrap="square" rtlCol="0" anchor="ctr" anchorCtr="1">
            <a:noAutofit/>
          </a:bodyPr>
          <a:lstStyle>
            <a:lvl1pPr algn="ctr">
              <a:defRPr lang="en-US" sz="4000" b="0">
                <a:solidFill>
                  <a:schemeClr val="bg1">
                    <a:alpha val="81000"/>
                  </a:schemeClr>
                </a:solidFill>
                <a:ea typeface="+mn-ea"/>
                <a:cs typeface="Arial" panose="020B0604020202020204" pitchFamily="34" charset="0"/>
              </a:defRPr>
            </a:lvl1pPr>
          </a:lstStyle>
          <a:p>
            <a:pPr marL="0" lvl="0" algn="ctr">
              <a:lnSpc>
                <a:spcPct val="75000"/>
              </a:lnSpc>
            </a:pPr>
            <a:r>
              <a:rPr lang="en-US" dirty="0" smtClean="0"/>
              <a:t>click to edit master closing slide option 2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92130" y="6558330"/>
            <a:ext cx="656777" cy="250337"/>
          </a:xfrm>
        </p:spPr>
        <p:txBody>
          <a:bodyPr/>
          <a:lstStyle/>
          <a:p>
            <a:fld id="{4CE4E5E5-FC12-444A-829E-3A57EFF9D4CF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258009" y="6558330"/>
            <a:ext cx="4627983" cy="25033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94912" y="655833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08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794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8653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56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CLICK TO EDIT MASTER CONTENT SLIDE OP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D53A-A04B-47CA-BA87-E01D6F104C5F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32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085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738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40436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50591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599390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5062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357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868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419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575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_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383" y="5920325"/>
            <a:ext cx="2338617" cy="937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912" y="68278"/>
            <a:ext cx="6691079" cy="963354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CONTENT SLIDE OP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6839712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CAB0B-8BA0-48C0-8DD3-54763B9EC06B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030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3835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3522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8498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1686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4346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22872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8370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31794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6965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rans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383" y="5920325"/>
            <a:ext cx="2338617" cy="9376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0"/>
            <a:ext cx="9144000" cy="1106424"/>
          </a:xfrm>
          <a:solidFill>
            <a:schemeClr val="tx1">
              <a:alpha val="60000"/>
            </a:schemeClr>
          </a:solidFill>
        </p:spPr>
        <p:txBody>
          <a:bodyPr lIns="292608"/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</a:t>
            </a:r>
            <a:br>
              <a:rPr lang="en-US" dirty="0" smtClean="0"/>
            </a:br>
            <a:r>
              <a:rPr lang="en-US" dirty="0" smtClean="0"/>
              <a:t>CONTENT SLIDE OPTION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913" y="1318444"/>
            <a:ext cx="6691080" cy="499868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0" y="6839712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8E053-9F24-45BA-B95F-81AABAF8454D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409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_M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913" y="68278"/>
            <a:ext cx="5248625" cy="963354"/>
          </a:xfrm>
        </p:spPr>
        <p:txBody>
          <a:bodyPr>
            <a:noAutofit/>
          </a:bodyPr>
          <a:lstStyle>
            <a:lvl1pPr>
              <a:defRPr sz="4000" baseline="0"/>
            </a:lvl1pPr>
          </a:lstStyle>
          <a:p>
            <a:r>
              <a:rPr lang="en-US" dirty="0" smtClean="0"/>
              <a:t>CLICK TO EDIT SLIDE WITH MENU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3863A8-0931-402B-8153-EA472690F031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5555773" y="68278"/>
            <a:ext cx="1065644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MENU ITEM 1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6715230" y="68278"/>
            <a:ext cx="1065644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1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MENU ITEM 2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7874687" y="68278"/>
            <a:ext cx="1065644" cy="286052"/>
          </a:xfrm>
        </p:spPr>
        <p:txBody>
          <a:bodyPr anchor="ctr">
            <a:noAutofit/>
          </a:bodyPr>
          <a:lstStyle>
            <a:lvl1pPr marL="0" indent="0" algn="ctr">
              <a:buNone/>
              <a:defRPr sz="11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MENU ITEM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03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4912" y="1709738"/>
            <a:ext cx="6691080" cy="2852737"/>
          </a:xfrm>
        </p:spPr>
        <p:txBody>
          <a:bodyPr anchor="b">
            <a:normAutofit/>
          </a:bodyPr>
          <a:lstStyle>
            <a:lvl1pPr algn="l">
              <a:defRPr sz="4000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dirty="0" smtClean="0"/>
              <a:t>CLICK TO EDIT MASTER</a:t>
            </a:r>
            <a:br>
              <a:rPr lang="en-US" dirty="0" smtClean="0"/>
            </a:br>
            <a:r>
              <a:rPr lang="en-US" dirty="0" smtClean="0"/>
              <a:t>SECTION TITLE SLID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912" y="4589464"/>
            <a:ext cx="6691080" cy="1500187"/>
          </a:xfrm>
        </p:spPr>
        <p:txBody>
          <a:bodyPr>
            <a:normAutofit/>
          </a:bodyPr>
          <a:lstStyle>
            <a:lvl1pPr marL="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28422-2980-46F7-9488-759DBE583E3F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021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ection Header_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Gray-Half-Shield.png"/>
          <p:cNvPicPr>
            <a:picLocks noChangeAspect="1"/>
          </p:cNvPicPr>
          <p:nvPr userDrawn="1"/>
        </p:nvPicPr>
        <p:blipFill rotWithShape="1">
          <a:blip r:embed="rId2" cstate="print">
            <a:alphaModFix amt="30000"/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" r="11780"/>
          <a:stretch/>
        </p:blipFill>
        <p:spPr>
          <a:xfrm>
            <a:off x="6683141" y="0"/>
            <a:ext cx="2460859" cy="52507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720391" y="2818015"/>
            <a:ext cx="6577965" cy="1892696"/>
          </a:xfrm>
        </p:spPr>
        <p:txBody>
          <a:bodyPr anchor="b">
            <a:noAutofit/>
          </a:bodyPr>
          <a:lstStyle>
            <a:lvl1pPr algn="l">
              <a:defRPr sz="40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 smtClean="0"/>
              <a:t>CLICK TO EDIT MASTER</a:t>
            </a:r>
            <a:br>
              <a:rPr lang="en-US" dirty="0" smtClean="0"/>
            </a:br>
            <a:r>
              <a:rPr lang="en-US" dirty="0" smtClean="0"/>
              <a:t>SECTION TITLE SLIDE OPTION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720391" y="4718542"/>
            <a:ext cx="6577965" cy="666549"/>
          </a:xfrm>
        </p:spPr>
        <p:txBody>
          <a:bodyPr anchor="t">
            <a:normAutofit/>
          </a:bodyPr>
          <a:lstStyle>
            <a:lvl1pPr marL="0" indent="0" algn="l">
              <a:buNone/>
              <a:defRPr sz="2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25" name="Rectangle 24"/>
          <p:cNvSpPr/>
          <p:nvPr userDrawn="1"/>
        </p:nvSpPr>
        <p:spPr bwMode="gray">
          <a:xfrm>
            <a:off x="0" y="0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26" name="Rectangle 25"/>
          <p:cNvSpPr/>
          <p:nvPr userDrawn="1"/>
        </p:nvSpPr>
        <p:spPr bwMode="gray">
          <a:xfrm>
            <a:off x="0" y="6839712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019374-9E1F-4485-B9CC-63CFB2E5FADA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10"/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80" y="705087"/>
            <a:ext cx="5425907" cy="21755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4274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911" y="1296784"/>
            <a:ext cx="3291840" cy="488018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87944" y="1296784"/>
            <a:ext cx="3291840" cy="488017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EACA1E-EF14-47E7-B056-E4948A1ED10C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51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912" y="1134831"/>
            <a:ext cx="3291840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912" y="2061942"/>
            <a:ext cx="3291840" cy="412772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594152" y="1134831"/>
            <a:ext cx="3291840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594152" y="2061942"/>
            <a:ext cx="3291840" cy="4127721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3108E-8BF2-46A8-8719-7EA0A57CFE60}" type="datetime1">
              <a:rPr lang="en-US" smtClean="0"/>
              <a:pPr/>
              <a:t>5/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05692-73BE-493E-93AB-ECD6027A765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59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9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5383" y="5920325"/>
            <a:ext cx="2338617" cy="937675"/>
          </a:xfrm>
          <a:prstGeom prst="rect">
            <a:avLst/>
          </a:prstGeom>
        </p:spPr>
      </p:pic>
      <p:pic>
        <p:nvPicPr>
          <p:cNvPr id="12" name="Picture 11" descr="Gray-Half-Shield.png"/>
          <p:cNvPicPr>
            <a:picLocks noChangeAspect="1"/>
          </p:cNvPicPr>
          <p:nvPr userDrawn="1"/>
        </p:nvPicPr>
        <p:blipFill rotWithShape="1">
          <a:blip r:embed="rId19" cstate="print">
            <a:alphaModFix amt="30000"/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0" r="11780"/>
          <a:stretch/>
        </p:blipFill>
        <p:spPr>
          <a:xfrm>
            <a:off x="6683141" y="0"/>
            <a:ext cx="2460859" cy="525070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912" y="68278"/>
            <a:ext cx="6691080" cy="9633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912" y="1174376"/>
            <a:ext cx="6691079" cy="514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55590" y="6377355"/>
            <a:ext cx="793318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34B2D-2E8E-4BB6-A81D-103DC0B3A97D}" type="datetime1">
              <a:rPr lang="en-US" smtClean="0"/>
              <a:pPr/>
              <a:t>5/2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58009" y="6377355"/>
            <a:ext cx="4627983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4912" y="6377355"/>
            <a:ext cx="415425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05692-73BE-493E-93AB-ECD6027A765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2" name="Rectangle 31"/>
          <p:cNvSpPr/>
          <p:nvPr userDrawn="1"/>
        </p:nvSpPr>
        <p:spPr>
          <a:xfrm>
            <a:off x="0" y="0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sp>
        <p:nvSpPr>
          <p:cNvPr id="33" name="Rectangle 32"/>
          <p:cNvSpPr/>
          <p:nvPr userDrawn="1"/>
        </p:nvSpPr>
        <p:spPr>
          <a:xfrm>
            <a:off x="0" y="6839712"/>
            <a:ext cx="9144000" cy="1828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00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8" r:id="rId3"/>
    <p:sldLayoutId id="2147483692" r:id="rId4"/>
    <p:sldLayoutId id="2147483693" r:id="rId5"/>
    <p:sldLayoutId id="2147483671" r:id="rId6"/>
    <p:sldLayoutId id="2147483690" r:id="rId7"/>
    <p:sldLayoutId id="2147483672" r:id="rId8"/>
    <p:sldLayoutId id="2147483673" r:id="rId9"/>
    <p:sldLayoutId id="2147483674" r:id="rId10"/>
    <p:sldLayoutId id="2147483675" r:id="rId11"/>
    <p:sldLayoutId id="2147483710" r:id="rId12"/>
    <p:sldLayoutId id="2147483676" r:id="rId13"/>
    <p:sldLayoutId id="2147483677" r:id="rId14"/>
    <p:sldLayoutId id="2147483712" r:id="rId15"/>
    <p:sldLayoutId id="2147483713" r:id="rId1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b="0" kern="1200" spc="3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88925" indent="-288925" algn="l" defTabSz="9144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SzPct val="85000"/>
        <a:buFont typeface="Arial" panose="020B0604020202020204" pitchFamily="34" charset="0"/>
        <a:buChar char="•"/>
        <a:defRPr sz="3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SzPct val="85000"/>
        <a:buFont typeface="Arial" panose="020B0604020202020204" pitchFamily="34" charset="0"/>
        <a:buChar char="•"/>
        <a:defRPr sz="2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SzPct val="85000"/>
        <a:buFont typeface="Arial" panose="020B0604020202020204" pitchFamily="34" charset="0"/>
        <a:buChar char="•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SzPct val="85000"/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SzPct val="85000"/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034" descr="header0530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0"/>
            <a:ext cx="9153526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037"/>
          <p:cNvSpPr txBox="1">
            <a:spLocks noChangeArrowheads="1"/>
          </p:cNvSpPr>
          <p:nvPr/>
        </p:nvSpPr>
        <p:spPr bwMode="auto">
          <a:xfrm>
            <a:off x="-4763" y="736600"/>
            <a:ext cx="9153526" cy="152400"/>
          </a:xfrm>
          <a:prstGeom prst="rect">
            <a:avLst/>
          </a:prstGeom>
          <a:solidFill>
            <a:sysClr val="windowText" lastClr="0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endParaRPr lang="en-US" sz="400" smtClean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  <p:sp>
        <p:nvSpPr>
          <p:cNvPr id="10" name="Text Box 1036"/>
          <p:cNvSpPr txBox="1">
            <a:spLocks noChangeArrowheads="1"/>
          </p:cNvSpPr>
          <p:nvPr/>
        </p:nvSpPr>
        <p:spPr bwMode="auto">
          <a:xfrm>
            <a:off x="0" y="6629400"/>
            <a:ext cx="9148763" cy="228600"/>
          </a:xfrm>
          <a:prstGeom prst="rect">
            <a:avLst/>
          </a:prstGeom>
          <a:solidFill>
            <a:sysClr val="windowText" lastClr="000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endParaRPr lang="en-US" sz="900" smtClean="0">
              <a:solidFill>
                <a:srgbClr val="000000"/>
              </a:solidFill>
              <a:latin typeface="Calibri" charset="0"/>
              <a:cs typeface="Arial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8801100" y="6611938"/>
            <a:ext cx="349250" cy="2603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 b="1">
                <a:solidFill>
                  <a:schemeClr val="tx1"/>
                </a:solidFill>
                <a:latin typeface="Arial" panose="020B0604020202020204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FE589DD2-84E6-4C10-8992-871287037784}" type="slidenum">
              <a:rPr lang="en-US" altLang="en-US" sz="1100" b="0" smtClean="0">
                <a:solidFill>
                  <a:srgbClr val="7CC242"/>
                </a:solidFill>
                <a:latin typeface="Calibri" panose="020F0502020204030204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sz="1100" b="0" smtClean="0">
              <a:solidFill>
                <a:srgbClr val="7CC242"/>
              </a:solidFill>
              <a:latin typeface="Calibri" panose="020F0502020204030204" pitchFamily="34" charset="0"/>
            </a:endParaRPr>
          </a:p>
        </p:txBody>
      </p:sp>
      <p:grpSp>
        <p:nvGrpSpPr>
          <p:cNvPr id="8198" name="Group 4"/>
          <p:cNvGrpSpPr>
            <a:grpSpLocks/>
          </p:cNvGrpSpPr>
          <p:nvPr/>
        </p:nvGrpSpPr>
        <p:grpSpPr bwMode="auto">
          <a:xfrm>
            <a:off x="7423150" y="5754688"/>
            <a:ext cx="1720850" cy="914400"/>
            <a:chOff x="3995936" y="4005064"/>
            <a:chExt cx="1721642" cy="914618"/>
          </a:xfrm>
        </p:grpSpPr>
        <p:pic>
          <p:nvPicPr>
            <p:cNvPr id="8199" name="Picture 2" descr="U:\My Documents\BLOEMBERGEN\DeskC\Admin-1\Public Relations\New Logo, business cards - 2010-2011\Latest Logo and Green Minimalist Hummingbird-July 2011\Eco_logo_BirdOnly_OL.jp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3968" y="4133111"/>
              <a:ext cx="1130201" cy="537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"/>
            <p:cNvSpPr txBox="1"/>
            <p:nvPr userDrawn="1"/>
          </p:nvSpPr>
          <p:spPr>
            <a:xfrm>
              <a:off x="3995936" y="4005064"/>
              <a:ext cx="609881" cy="4001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000" b="0" i="1" smtClean="0">
                  <a:solidFill>
                    <a:srgbClr val="92D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ECO</a:t>
              </a:r>
            </a:p>
          </p:txBody>
        </p:sp>
        <p:sp>
          <p:nvSpPr>
            <p:cNvPr id="15" name="TextBox 3"/>
            <p:cNvSpPr txBox="1"/>
            <p:nvPr userDrawn="1"/>
          </p:nvSpPr>
          <p:spPr>
            <a:xfrm>
              <a:off x="5075933" y="4333754"/>
              <a:ext cx="641645" cy="40014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2000" b="0" i="1" smtClean="0">
                  <a:solidFill>
                    <a:srgbClr val="92D05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WIN</a:t>
              </a:r>
            </a:p>
          </p:txBody>
        </p:sp>
        <p:sp>
          <p:nvSpPr>
            <p:cNvPr id="16" name="TextBox 5"/>
            <p:cNvSpPr txBox="1"/>
            <p:nvPr userDrawn="1"/>
          </p:nvSpPr>
          <p:spPr>
            <a:xfrm>
              <a:off x="4024524" y="4581463"/>
              <a:ext cx="1187997" cy="3382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lvl1pPr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 b="1">
                  <a:solidFill>
                    <a:schemeClr val="tx1"/>
                  </a:solidFill>
                  <a:latin typeface="Arial" panose="020B0604020202020204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en-US" sz="1600" b="0" i="1" smtClean="0">
                  <a:solidFill>
                    <a:srgbClr val="0070C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</a:rPr>
                <a:t>Confidenti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97292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B338C9-5AC9-471E-8952-30069056315A}" type="datetimeFigureOut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2017-05-02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FAF16-2552-40EC-9B7C-87A986A3BF0D}" type="slidenum">
              <a:rPr lang="en-CA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033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image" Target="../media/image11.png"/><Relationship Id="rId4" Type="http://schemas.openxmlformats.org/officeDocument/2006/relationships/hyperlink" Target="http://www.ipruw.com/ipr.htm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11" Type="http://schemas.openxmlformats.org/officeDocument/2006/relationships/image" Target="../media/image38.e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5.png"/><Relationship Id="rId9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53.png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15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0" Type="http://schemas.openxmlformats.org/officeDocument/2006/relationships/image" Target="../media/image65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2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jpeg"/><Relationship Id="rId5" Type="http://schemas.openxmlformats.org/officeDocument/2006/relationships/image" Target="../media/image15.png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5.png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0.emf"/><Relationship Id="rId3" Type="http://schemas.openxmlformats.org/officeDocument/2006/relationships/notesSlide" Target="../notesSlides/notesSlide7.xml"/><Relationship Id="rId7" Type="http://schemas.openxmlformats.org/officeDocument/2006/relationships/chart" Target="../charts/chart1.xml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5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15.png"/><Relationship Id="rId7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333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3"/>
          <p:cNvSpPr>
            <a:spLocks/>
          </p:cNvSpPr>
          <p:nvPr/>
        </p:nvSpPr>
        <p:spPr bwMode="auto">
          <a:xfrm>
            <a:off x="406400" y="4180682"/>
            <a:ext cx="8331200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800" b="1" dirty="0" smtClean="0">
                <a:latin typeface="Times New Roman" panose="02020603050405020304" pitchFamily="18" charset="0"/>
                <a:sym typeface="Times New Roman" panose="02020603050405020304" pitchFamily="18" charset="0"/>
              </a:rPr>
              <a:t>Conformation of the Side Chains of Amylopectin in DMSO Determined by Pyrene Excimer Fluorescence and Molecular Mechanics Optimizations</a:t>
            </a:r>
            <a:endParaRPr lang="en-US" altLang="en-US" sz="1800" dirty="0">
              <a:sym typeface="Times New Roman" panose="02020603050405020304" pitchFamily="18" charset="0"/>
            </a:endParaRPr>
          </a:p>
        </p:txBody>
      </p:sp>
      <p:sp>
        <p:nvSpPr>
          <p:cNvPr id="17" name="Rectangle 4"/>
          <p:cNvSpPr>
            <a:spLocks/>
          </p:cNvSpPr>
          <p:nvPr/>
        </p:nvSpPr>
        <p:spPr bwMode="auto">
          <a:xfrm>
            <a:off x="1638300" y="5814935"/>
            <a:ext cx="58674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642938" eaLnBrk="0" hangingPunct="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642938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000" dirty="0">
                <a:latin typeface="Times New Roman" panose="02020603050405020304" pitchFamily="18" charset="0"/>
                <a:ea typeface="Heiti SC Light" charset="-122"/>
                <a:sym typeface="Times New Roman" panose="02020603050405020304" pitchFamily="18" charset="0"/>
              </a:rPr>
              <a:t>Name: Lu Li</a:t>
            </a:r>
          </a:p>
          <a:p>
            <a:pPr algn="ctr" eaLnBrk="1" hangingPunct="1"/>
            <a:r>
              <a:rPr lang="en-US" altLang="en-US" sz="3000" dirty="0" smtClean="0">
                <a:latin typeface="Times New Roman" panose="02020603050405020304" pitchFamily="18" charset="0"/>
                <a:ea typeface="Heiti SC Light" charset="-122"/>
                <a:sym typeface="Times New Roman" panose="02020603050405020304" pitchFamily="18" charset="0"/>
              </a:rPr>
              <a:t>Supervisor</a:t>
            </a:r>
            <a:r>
              <a:rPr lang="en-US" altLang="en-US" sz="3000" dirty="0">
                <a:latin typeface="Times New Roman" panose="02020603050405020304" pitchFamily="18" charset="0"/>
                <a:ea typeface="Heiti SC Light" charset="-122"/>
                <a:sym typeface="Times New Roman" panose="02020603050405020304" pitchFamily="18" charset="0"/>
              </a:rPr>
              <a:t>: Prof. Jean Duhamel</a:t>
            </a:r>
          </a:p>
        </p:txBody>
      </p:sp>
      <p:pic>
        <p:nvPicPr>
          <p:cNvPr id="18" name="Picture 9" descr="http://www.ipruw.com/images/aa_logo-v101.gif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17" y="36939"/>
            <a:ext cx="1905000" cy="85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9525" y="0"/>
            <a:ext cx="27844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431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40266" y="660766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0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-436563" y="244475"/>
            <a:ext cx="914400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ady-State fluorescence results</a:t>
            </a:r>
            <a:endParaRPr lang="en-US" altLang="zh-CN" sz="32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762000" y="850900"/>
            <a:ext cx="7035800" cy="4191000"/>
            <a:chOff x="380990" y="784226"/>
            <a:chExt cx="7035800" cy="4191000"/>
          </a:xfrm>
        </p:grpSpPr>
        <p:grpSp>
          <p:nvGrpSpPr>
            <p:cNvPr id="13" name="Group 33"/>
            <p:cNvGrpSpPr>
              <a:grpSpLocks/>
            </p:cNvGrpSpPr>
            <p:nvPr/>
          </p:nvGrpSpPr>
          <p:grpSpPr bwMode="auto">
            <a:xfrm>
              <a:off x="380990" y="784226"/>
              <a:ext cx="7035800" cy="4191000"/>
              <a:chOff x="380990" y="838200"/>
              <a:chExt cx="7035800" cy="4191000"/>
            </a:xfrm>
          </p:grpSpPr>
          <p:grpSp>
            <p:nvGrpSpPr>
              <p:cNvPr id="15" name="Group 34"/>
              <p:cNvGrpSpPr>
                <a:grpSpLocks/>
              </p:cNvGrpSpPr>
              <p:nvPr/>
            </p:nvGrpSpPr>
            <p:grpSpPr bwMode="auto">
              <a:xfrm>
                <a:off x="380990" y="838200"/>
                <a:ext cx="7035800" cy="4191000"/>
                <a:chOff x="1018854" y="3110749"/>
                <a:chExt cx="5731055" cy="3493251"/>
              </a:xfrm>
            </p:grpSpPr>
            <p:pic>
              <p:nvPicPr>
                <p:cNvPr id="17" name="Picture 36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18854" y="3110749"/>
                  <a:ext cx="5731055" cy="34932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" name="Picture 37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87885" y="3308274"/>
                  <a:ext cx="1426074" cy="931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9" name="Picture 38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05345" y="4783052"/>
                  <a:ext cx="1562099" cy="10212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6" name="Rectangle 35"/>
              <p:cNvSpPr>
                <a:spLocks noChangeArrowheads="1"/>
              </p:cNvSpPr>
              <p:nvPr/>
            </p:nvSpPr>
            <p:spPr bwMode="auto">
              <a:xfrm>
                <a:off x="2971866" y="3616452"/>
                <a:ext cx="22860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mylose in DMSO</a:t>
                </a:r>
              </a:p>
            </p:txBody>
          </p:sp>
        </p:grpSp>
        <p:sp>
          <p:nvSpPr>
            <p:cNvPr id="14" name="Rectangle 39"/>
            <p:cNvSpPr>
              <a:spLocks noChangeArrowheads="1"/>
            </p:cNvSpPr>
            <p:nvPr/>
          </p:nvSpPr>
          <p:spPr bwMode="auto">
            <a:xfrm>
              <a:off x="1447866" y="2160515"/>
              <a:ext cx="18288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MA in DMSO</a:t>
              </a:r>
            </a:p>
          </p:txBody>
        </p:sp>
      </p:grp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557213" y="5105400"/>
          <a:ext cx="6529387" cy="1189038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2049470"/>
                <a:gridCol w="2049470"/>
                <a:gridCol w="2430447"/>
              </a:tblGrid>
              <a:tr h="396346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0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I</a:t>
                      </a:r>
                      <a:r>
                        <a:rPr lang="en-US" sz="20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</a:t>
                      </a:r>
                      <a:r>
                        <a:rPr lang="en-US" sz="18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onomer unit</a:t>
                      </a:r>
                      <a:endParaRPr lang="en-US" sz="180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r</a:t>
                      </a: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ckbone atom</a:t>
                      </a:r>
                      <a:endParaRPr lang="en-US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MA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  <a:tr h="3963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ylose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</a:tbl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42151"/>
              </p:ext>
            </p:extLst>
          </p:nvPr>
        </p:nvGraphicFramePr>
        <p:xfrm>
          <a:off x="4114800" y="1055688"/>
          <a:ext cx="762152" cy="169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4" name="CS ChemDraw Drawing" r:id="rId8" imgW="1925904" imgH="4399472" progId="ChemDraw.Document.6.0">
                  <p:embed/>
                </p:oleObj>
              </mc:Choice>
              <mc:Fallback>
                <p:oleObj name="CS ChemDraw Drawing" r:id="rId8" imgW="1925904" imgH="43994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55688"/>
                        <a:ext cx="762152" cy="1699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31249"/>
              </p:ext>
            </p:extLst>
          </p:nvPr>
        </p:nvGraphicFramePr>
        <p:xfrm>
          <a:off x="5718244" y="1122362"/>
          <a:ext cx="1368356" cy="186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" name="CS ChemDraw Drawing" r:id="rId10" imgW="3302270" imgH="4606506" progId="ChemDraw.Document.6.0">
                  <p:embed/>
                </p:oleObj>
              </mc:Choice>
              <mc:Fallback>
                <p:oleObj name="CS ChemDraw Drawing" r:id="rId10" imgW="3302270" imgH="46065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244" y="1122362"/>
                        <a:ext cx="1368356" cy="186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332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12689" y="660766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1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itle 1"/>
          <p:cNvSpPr txBox="1">
            <a:spLocks/>
          </p:cNvSpPr>
          <p:nvPr/>
        </p:nvSpPr>
        <p:spPr bwMode="auto">
          <a:xfrm>
            <a:off x="152400" y="152400"/>
            <a:ext cx="8229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l"/>
            <a:r>
              <a:rPr lang="en-CA" altLang="en-US" sz="3200" b="1" kern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Resolved Fluorescence Spectroscopy</a:t>
            </a:r>
          </a:p>
        </p:txBody>
      </p:sp>
      <p:sp>
        <p:nvSpPr>
          <p:cNvPr id="80" name="TextBox 7"/>
          <p:cNvSpPr txBox="1">
            <a:spLocks noChangeArrowheads="1"/>
          </p:cNvSpPr>
          <p:nvPr/>
        </p:nvSpPr>
        <p:spPr bwMode="auto">
          <a:xfrm>
            <a:off x="228600" y="4876800"/>
            <a:ext cx="7086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 of the kinetics of monomer quenching and excimer formation allows for global analysis of the monomer and excimer decays; improves accuracy.</a:t>
            </a:r>
          </a:p>
        </p:txBody>
      </p:sp>
      <p:graphicFrame>
        <p:nvGraphicFramePr>
          <p:cNvPr id="81" name="Chart 80"/>
          <p:cNvGraphicFramePr/>
          <p:nvPr/>
        </p:nvGraphicFramePr>
        <p:xfrm>
          <a:off x="536575" y="2060575"/>
          <a:ext cx="3733800" cy="2857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82" name="Chart 81"/>
          <p:cNvGraphicFramePr/>
          <p:nvPr/>
        </p:nvGraphicFramePr>
        <p:xfrm>
          <a:off x="5184775" y="1984375"/>
          <a:ext cx="3657600" cy="2895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cxnSp>
        <p:nvCxnSpPr>
          <p:cNvPr id="83" name="Straight Arrow Connector 11"/>
          <p:cNvCxnSpPr>
            <a:cxnSpLocks noChangeShapeType="1"/>
            <a:endCxn id="94" idx="7"/>
          </p:cNvCxnSpPr>
          <p:nvPr/>
        </p:nvCxnSpPr>
        <p:spPr bwMode="auto">
          <a:xfrm flipH="1">
            <a:off x="1773238" y="1676400"/>
            <a:ext cx="284162" cy="39370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" name="TextBox 15"/>
          <p:cNvSpPr txBox="1">
            <a:spLocks noChangeArrowheads="1"/>
          </p:cNvSpPr>
          <p:nvPr/>
        </p:nvSpPr>
        <p:spPr bwMode="auto">
          <a:xfrm>
            <a:off x="1981200" y="111125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smtClean="0">
                <a:solidFill>
                  <a:srgbClr val="000000"/>
                </a:solidFill>
                <a:latin typeface="Constantia" panose="02030602050306030303" pitchFamily="18" charset="0"/>
              </a:rPr>
              <a:t>Monomer quenching</a:t>
            </a:r>
          </a:p>
        </p:txBody>
      </p:sp>
      <p:cxnSp>
        <p:nvCxnSpPr>
          <p:cNvPr id="85" name="Straight Arrow Connector 17"/>
          <p:cNvCxnSpPr>
            <a:cxnSpLocks noChangeShapeType="1"/>
          </p:cNvCxnSpPr>
          <p:nvPr/>
        </p:nvCxnSpPr>
        <p:spPr bwMode="auto">
          <a:xfrm>
            <a:off x="6019800" y="1752600"/>
            <a:ext cx="228600" cy="22860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6" name="TextBox 18"/>
          <p:cNvSpPr txBox="1">
            <a:spLocks noChangeArrowheads="1"/>
          </p:cNvSpPr>
          <p:nvPr/>
        </p:nvSpPr>
        <p:spPr bwMode="auto">
          <a:xfrm>
            <a:off x="5105400" y="838200"/>
            <a:ext cx="152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smtClean="0">
                <a:solidFill>
                  <a:srgbClr val="000000"/>
                </a:solidFill>
                <a:latin typeface="Constantia" panose="02030602050306030303" pitchFamily="18" charset="0"/>
              </a:rPr>
              <a:t>Excimer formation by diffusion</a:t>
            </a:r>
          </a:p>
        </p:txBody>
      </p:sp>
      <p:sp>
        <p:nvSpPr>
          <p:cNvPr id="87" name="TextBox 20"/>
          <p:cNvSpPr txBox="1">
            <a:spLocks noChangeArrowheads="1"/>
          </p:cNvSpPr>
          <p:nvPr/>
        </p:nvSpPr>
        <p:spPr bwMode="auto">
          <a:xfrm>
            <a:off x="3657600" y="987425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sz="1800" smtClean="0">
                <a:solidFill>
                  <a:srgbClr val="000000"/>
                </a:solidFill>
                <a:latin typeface="Constantia" panose="02030602050306030303" pitchFamily="18" charset="0"/>
              </a:rPr>
              <a:t>Coupled</a:t>
            </a:r>
          </a:p>
        </p:txBody>
      </p:sp>
      <p:cxnSp>
        <p:nvCxnSpPr>
          <p:cNvPr id="88" name="Straight Arrow Connector 22"/>
          <p:cNvCxnSpPr>
            <a:cxnSpLocks noChangeShapeType="1"/>
            <a:stCxn id="87" idx="1"/>
          </p:cNvCxnSpPr>
          <p:nvPr/>
        </p:nvCxnSpPr>
        <p:spPr bwMode="auto">
          <a:xfrm flipH="1">
            <a:off x="3124200" y="1171575"/>
            <a:ext cx="533400" cy="276225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Arrow Connector 24"/>
          <p:cNvCxnSpPr>
            <a:cxnSpLocks noChangeShapeType="1"/>
            <a:stCxn id="87" idx="3"/>
            <a:endCxn id="86" idx="1"/>
          </p:cNvCxnSpPr>
          <p:nvPr/>
        </p:nvCxnSpPr>
        <p:spPr bwMode="auto">
          <a:xfrm>
            <a:off x="4724400" y="1171575"/>
            <a:ext cx="381000" cy="125413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0" name="TextBox 33"/>
          <p:cNvSpPr txBox="1">
            <a:spLocks noChangeArrowheads="1"/>
          </p:cNvSpPr>
          <p:nvPr/>
        </p:nvSpPr>
        <p:spPr bwMode="auto">
          <a:xfrm>
            <a:off x="2133600" y="22860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l-GR" altLang="en-US" sz="1800" i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CA" altLang="en-US" sz="1800" i="1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CA" altLang="en-US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75 nm </a:t>
            </a:r>
          </a:p>
        </p:txBody>
      </p:sp>
      <p:sp>
        <p:nvSpPr>
          <p:cNvPr id="91" name="TextBox 34"/>
          <p:cNvSpPr txBox="1">
            <a:spLocks noChangeArrowheads="1"/>
          </p:cNvSpPr>
          <p:nvPr/>
        </p:nvSpPr>
        <p:spPr bwMode="auto">
          <a:xfrm>
            <a:off x="6781800" y="22098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l-GR" altLang="en-US" sz="1800" i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CA" altLang="en-US" sz="1800" i="1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CA" altLang="en-US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10 nm </a:t>
            </a:r>
          </a:p>
        </p:txBody>
      </p:sp>
      <p:sp>
        <p:nvSpPr>
          <p:cNvPr id="92" name="TextBox 35"/>
          <p:cNvSpPr txBox="1">
            <a:spLocks noChangeArrowheads="1"/>
          </p:cNvSpPr>
          <p:nvPr/>
        </p:nvSpPr>
        <p:spPr bwMode="auto">
          <a:xfrm>
            <a:off x="7620000" y="8382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l-GR" altLang="en-US" sz="1800" i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CA" altLang="en-US" sz="1800" i="1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CA" altLang="en-US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46 nm </a:t>
            </a:r>
          </a:p>
        </p:txBody>
      </p:sp>
      <p:sp>
        <p:nvSpPr>
          <p:cNvPr id="93" name="Line 27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500" smtClean="0">
              <a:solidFill>
                <a:srgbClr val="000000"/>
              </a:solidFill>
              <a:latin typeface="Arial" panose="020B0604020202020204" pitchFamily="34" charset="0"/>
              <a:ea typeface="MS PGothic" panose="020B0600070205080204" pitchFamily="34" charset="-128"/>
              <a:cs typeface="Arial"/>
            </a:endParaRPr>
          </a:p>
        </p:txBody>
      </p:sp>
      <p:sp>
        <p:nvSpPr>
          <p:cNvPr id="94" name="Oval 24"/>
          <p:cNvSpPr>
            <a:spLocks noChangeArrowheads="1"/>
          </p:cNvSpPr>
          <p:nvPr/>
        </p:nvSpPr>
        <p:spPr bwMode="auto">
          <a:xfrm>
            <a:off x="1447800" y="1981200"/>
            <a:ext cx="381000" cy="609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5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95" name="Oval 25"/>
          <p:cNvSpPr>
            <a:spLocks noChangeArrowheads="1"/>
          </p:cNvSpPr>
          <p:nvPr/>
        </p:nvSpPr>
        <p:spPr bwMode="auto">
          <a:xfrm>
            <a:off x="6172200" y="1905000"/>
            <a:ext cx="381000" cy="609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5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599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40538" y="6608764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2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76200" y="11890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Arial" charset="0"/>
                <a:cs typeface="+mn-cs"/>
              </a:defRPr>
            </a:lvl9pPr>
          </a:lstStyle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FBM Parameters: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CA" altLang="en-US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</a:t>
            </a:r>
            <a:r>
              <a:rPr kumimoji="0" lang="en-CA" altLang="en-US" sz="22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lob</a:t>
            </a: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: Excimer formation rate constant </a:t>
            </a:r>
            <a:b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</a:b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in a blob containing one excited and </a:t>
            </a:r>
            <a:b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</a:b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one ground-state pyrene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&lt;</a:t>
            </a:r>
            <a:r>
              <a:rPr kumimoji="0" lang="en-CA" altLang="en-US" sz="2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&gt;: Average number of ground-state </a:t>
            </a:r>
            <a:b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</a:b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pyrenes per blob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CA" altLang="en-US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</a:t>
            </a:r>
            <a:r>
              <a:rPr kumimoji="0" lang="en-CA" altLang="en-US" sz="22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exch</a:t>
            </a: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: Exchange rate constant of</a:t>
            </a:r>
            <a:b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</a:b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ground-state pyrenes between two 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    blobs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CA" altLang="en-US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N</a:t>
            </a:r>
            <a:r>
              <a:rPr kumimoji="0" lang="en-CA" altLang="en-US" sz="22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lob</a:t>
            </a: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: The blob size in number of </a:t>
            </a:r>
            <a:b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</a:b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monomer units</a:t>
            </a:r>
          </a:p>
          <a:p>
            <a:pPr marL="639763" marR="0" lvl="1" indent="-2460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&lt;</a:t>
            </a:r>
            <a:r>
              <a:rPr kumimoji="0" lang="en-CA" altLang="en-US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k</a:t>
            </a:r>
            <a:r>
              <a:rPr kumimoji="0" lang="en-CA" altLang="en-US" sz="22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lob</a:t>
            </a:r>
            <a:r>
              <a:rPr kumimoji="0" lang="en-CA" altLang="en-US" sz="2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Wingdings 2" panose="05020102010507070707" pitchFamily="18" charset="2"/>
              </a:rPr>
              <a:t></a:t>
            </a:r>
            <a:r>
              <a:rPr kumimoji="0" lang="en-CA" altLang="en-US" sz="22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Wingdings 2" panose="05020102010507070707" pitchFamily="18" charset="2"/>
              </a:rPr>
              <a:t>N</a:t>
            </a:r>
            <a:r>
              <a:rPr kumimoji="0" lang="en-CA" altLang="en-US" sz="22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Wingdings 2" panose="05020102010507070707" pitchFamily="18" charset="2"/>
              </a:rPr>
              <a:t>blob</a:t>
            </a: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  <a:sym typeface="Wingdings 2" panose="05020102010507070707" pitchFamily="18" charset="2"/>
              </a:rPr>
              <a:t>&gt;:  Excimer formation rate constant </a:t>
            </a:r>
            <a: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  <a:cs typeface="Arial"/>
                <a:sym typeface="Wingdings 2" panose="05020102010507070707" pitchFamily="18" charset="2"/>
              </a:rPr>
              <a:t/>
            </a:r>
            <a:br>
              <a:rPr kumimoji="0" lang="en-CA" alt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MS PGothic" panose="020B0600070205080204" pitchFamily="34" charset="-128"/>
                <a:cs typeface="Arial"/>
                <a:sym typeface="Wingdings 2" panose="05020102010507070707" pitchFamily="18" charset="2"/>
              </a:rPr>
            </a:br>
            <a:endParaRPr kumimoji="0" lang="en-CA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MS PGothic" panose="020B0600070205080204" pitchFamily="34" charset="-128"/>
              <a:cs typeface="Arial"/>
            </a:endParaRPr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500" smtClean="0">
              <a:solidFill>
                <a:srgbClr val="000000"/>
              </a:solidFill>
              <a:latin typeface="Arial" panose="020B0604020202020204" pitchFamily="34" charset="0"/>
              <a:ea typeface="MS PGothic" panose="020B0600070205080204" pitchFamily="34" charset="-128"/>
              <a:cs typeface="Arial"/>
            </a:endParaRPr>
          </a:p>
        </p:txBody>
      </p:sp>
      <p:sp>
        <p:nvSpPr>
          <p:cNvPr id="45" name="Rectangle 32"/>
          <p:cNvSpPr>
            <a:spLocks noChangeArrowheads="1"/>
          </p:cNvSpPr>
          <p:nvPr/>
        </p:nvSpPr>
        <p:spPr bwMode="auto">
          <a:xfrm>
            <a:off x="69850" y="177800"/>
            <a:ext cx="6673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CA" altLang="en-US" b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luorescence Blob Model (FBM)</a:t>
            </a:r>
            <a:endParaRPr lang="en-US" altLang="en-US" b="1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61"/>
          <p:cNvGrpSpPr>
            <a:grpSpLocks/>
          </p:cNvGrpSpPr>
          <p:nvPr/>
        </p:nvGrpSpPr>
        <p:grpSpPr bwMode="auto">
          <a:xfrm>
            <a:off x="5321300" y="1219200"/>
            <a:ext cx="3759200" cy="5092700"/>
            <a:chOff x="3222" y="690"/>
            <a:chExt cx="2368" cy="3208"/>
          </a:xfrm>
        </p:grpSpPr>
        <p:sp>
          <p:nvSpPr>
            <p:cNvPr id="47" name="Oval 46"/>
            <p:cNvSpPr/>
            <p:nvPr/>
          </p:nvSpPr>
          <p:spPr>
            <a:xfrm>
              <a:off x="4086" y="2731"/>
              <a:ext cx="1158" cy="1167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anose="02030602050306030303" pitchFamily="18" charset="0"/>
                <a:ea typeface="MS PGothic" panose="020B0600070205080204" pitchFamily="34" charset="-128"/>
                <a:cs typeface="Arial"/>
              </a:endParaRPr>
            </a:p>
          </p:txBody>
        </p:sp>
        <p:sp>
          <p:nvSpPr>
            <p:cNvPr id="48" name="Oval 5"/>
            <p:cNvSpPr>
              <a:spLocks noChangeArrowheads="1"/>
            </p:cNvSpPr>
            <p:nvPr/>
          </p:nvSpPr>
          <p:spPr bwMode="auto">
            <a:xfrm>
              <a:off x="4417" y="1589"/>
              <a:ext cx="1173" cy="1173"/>
            </a:xfrm>
            <a:prstGeom prst="ellipse">
              <a:avLst/>
            </a:prstGeom>
            <a:solidFill>
              <a:srgbClr val="BBE0E3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anose="02030602050306030303" pitchFamily="18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3606" y="690"/>
              <a:ext cx="1185" cy="1209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anose="02030602050306030303" pitchFamily="18" charset="0"/>
                <a:ea typeface="MS PGothic" panose="020B0600070205080204" pitchFamily="34" charset="-128"/>
                <a:cs typeface="Arial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3222" y="1854"/>
              <a:ext cx="1227" cy="1188"/>
            </a:xfrm>
            <a:prstGeom prst="ellipse">
              <a:avLst/>
            </a:prstGeom>
            <a:solidFill>
              <a:srgbClr val="FFFFFF"/>
            </a:solidFill>
            <a:ln w="254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anose="02030602050306030303" pitchFamily="18" charset="0"/>
                <a:ea typeface="MS PGothic" panose="020B0600070205080204" pitchFamily="34" charset="-128"/>
                <a:cs typeface="Arial"/>
              </a:endParaRPr>
            </a:p>
          </p:txBody>
        </p:sp>
        <p:sp>
          <p:nvSpPr>
            <p:cNvPr id="51" name="Freeform 50"/>
            <p:cNvSpPr/>
            <p:nvPr/>
          </p:nvSpPr>
          <p:spPr>
            <a:xfrm>
              <a:off x="3838" y="822"/>
              <a:ext cx="1248" cy="2551"/>
            </a:xfrm>
            <a:custGeom>
              <a:avLst/>
              <a:gdLst>
                <a:gd name="connsiteX0" fmla="*/ 999671 w 1981199"/>
                <a:gd name="connsiteY0" fmla="*/ 0 h 4049485"/>
                <a:gd name="connsiteX1" fmla="*/ 226785 w 1981199"/>
                <a:gd name="connsiteY1" fmla="*/ 631371 h 4049485"/>
                <a:gd name="connsiteX2" fmla="*/ 1260928 w 1981199"/>
                <a:gd name="connsiteY2" fmla="*/ 729343 h 4049485"/>
                <a:gd name="connsiteX3" fmla="*/ 1718128 w 1981199"/>
                <a:gd name="connsiteY3" fmla="*/ 1360714 h 4049485"/>
                <a:gd name="connsiteX4" fmla="*/ 988785 w 1981199"/>
                <a:gd name="connsiteY4" fmla="*/ 1121229 h 4049485"/>
                <a:gd name="connsiteX5" fmla="*/ 172357 w 1981199"/>
                <a:gd name="connsiteY5" fmla="*/ 1992086 h 4049485"/>
                <a:gd name="connsiteX6" fmla="*/ 836385 w 1981199"/>
                <a:gd name="connsiteY6" fmla="*/ 2090057 h 4049485"/>
                <a:gd name="connsiteX7" fmla="*/ 1435099 w 1981199"/>
                <a:gd name="connsiteY7" fmla="*/ 1741714 h 4049485"/>
                <a:gd name="connsiteX8" fmla="*/ 1979385 w 1981199"/>
                <a:gd name="connsiteY8" fmla="*/ 2111829 h 4049485"/>
                <a:gd name="connsiteX9" fmla="*/ 1424214 w 1981199"/>
                <a:gd name="connsiteY9" fmla="*/ 2460171 h 4049485"/>
                <a:gd name="connsiteX10" fmla="*/ 379185 w 1981199"/>
                <a:gd name="connsiteY10" fmla="*/ 2558143 h 4049485"/>
                <a:gd name="connsiteX11" fmla="*/ 52614 w 1981199"/>
                <a:gd name="connsiteY11" fmla="*/ 3102429 h 4049485"/>
                <a:gd name="connsiteX12" fmla="*/ 694871 w 1981199"/>
                <a:gd name="connsiteY12" fmla="*/ 3407229 h 4049485"/>
                <a:gd name="connsiteX13" fmla="*/ 901699 w 1981199"/>
                <a:gd name="connsiteY13" fmla="*/ 3374571 h 4049485"/>
                <a:gd name="connsiteX14" fmla="*/ 1195614 w 1981199"/>
                <a:gd name="connsiteY14" fmla="*/ 3069771 h 4049485"/>
                <a:gd name="connsiteX15" fmla="*/ 1402442 w 1981199"/>
                <a:gd name="connsiteY15" fmla="*/ 3701143 h 4049485"/>
                <a:gd name="connsiteX16" fmla="*/ 945242 w 1981199"/>
                <a:gd name="connsiteY16" fmla="*/ 3799114 h 4049485"/>
                <a:gd name="connsiteX17" fmla="*/ 890814 w 1981199"/>
                <a:gd name="connsiteY17" fmla="*/ 4027714 h 4049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981199" h="4049485">
                  <a:moveTo>
                    <a:pt x="999671" y="0"/>
                  </a:moveTo>
                  <a:cubicBezTo>
                    <a:pt x="591456" y="254907"/>
                    <a:pt x="183242" y="509814"/>
                    <a:pt x="226785" y="631371"/>
                  </a:cubicBezTo>
                  <a:cubicBezTo>
                    <a:pt x="270328" y="752928"/>
                    <a:pt x="1012371" y="607786"/>
                    <a:pt x="1260928" y="729343"/>
                  </a:cubicBezTo>
                  <a:cubicBezTo>
                    <a:pt x="1509485" y="850900"/>
                    <a:pt x="1763485" y="1295400"/>
                    <a:pt x="1718128" y="1360714"/>
                  </a:cubicBezTo>
                  <a:cubicBezTo>
                    <a:pt x="1672771" y="1426028"/>
                    <a:pt x="1246414" y="1016000"/>
                    <a:pt x="988785" y="1121229"/>
                  </a:cubicBezTo>
                  <a:cubicBezTo>
                    <a:pt x="731157" y="1226458"/>
                    <a:pt x="197757" y="1830615"/>
                    <a:pt x="172357" y="1992086"/>
                  </a:cubicBezTo>
                  <a:cubicBezTo>
                    <a:pt x="146957" y="2153557"/>
                    <a:pt x="625928" y="2131786"/>
                    <a:pt x="836385" y="2090057"/>
                  </a:cubicBezTo>
                  <a:cubicBezTo>
                    <a:pt x="1046842" y="2048328"/>
                    <a:pt x="1244599" y="1738085"/>
                    <a:pt x="1435099" y="1741714"/>
                  </a:cubicBezTo>
                  <a:cubicBezTo>
                    <a:pt x="1625599" y="1745343"/>
                    <a:pt x="1981199" y="1992086"/>
                    <a:pt x="1979385" y="2111829"/>
                  </a:cubicBezTo>
                  <a:cubicBezTo>
                    <a:pt x="1977571" y="2231572"/>
                    <a:pt x="1690914" y="2385785"/>
                    <a:pt x="1424214" y="2460171"/>
                  </a:cubicBezTo>
                  <a:cubicBezTo>
                    <a:pt x="1157514" y="2534557"/>
                    <a:pt x="607785" y="2451100"/>
                    <a:pt x="379185" y="2558143"/>
                  </a:cubicBezTo>
                  <a:cubicBezTo>
                    <a:pt x="150585" y="2665186"/>
                    <a:pt x="0" y="2960915"/>
                    <a:pt x="52614" y="3102429"/>
                  </a:cubicBezTo>
                  <a:cubicBezTo>
                    <a:pt x="105228" y="3243943"/>
                    <a:pt x="553357" y="3361872"/>
                    <a:pt x="694871" y="3407229"/>
                  </a:cubicBezTo>
                  <a:cubicBezTo>
                    <a:pt x="836385" y="3452586"/>
                    <a:pt x="818242" y="3430814"/>
                    <a:pt x="901699" y="3374571"/>
                  </a:cubicBezTo>
                  <a:cubicBezTo>
                    <a:pt x="985156" y="3318328"/>
                    <a:pt x="1112157" y="3015342"/>
                    <a:pt x="1195614" y="3069771"/>
                  </a:cubicBezTo>
                  <a:cubicBezTo>
                    <a:pt x="1279071" y="3124200"/>
                    <a:pt x="1444171" y="3579586"/>
                    <a:pt x="1402442" y="3701143"/>
                  </a:cubicBezTo>
                  <a:cubicBezTo>
                    <a:pt x="1360713" y="3822700"/>
                    <a:pt x="1030513" y="3744686"/>
                    <a:pt x="945242" y="3799114"/>
                  </a:cubicBezTo>
                  <a:cubicBezTo>
                    <a:pt x="859971" y="3853543"/>
                    <a:pt x="662214" y="4049485"/>
                    <a:pt x="890814" y="4027714"/>
                  </a:cubicBezTo>
                </a:path>
              </a:pathLst>
            </a:cu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Arial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016" y="1926"/>
              <a:ext cx="96" cy="96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53" name="TextBox 10"/>
            <p:cNvSpPr txBox="1">
              <a:spLocks noChangeArrowheads="1"/>
            </p:cNvSpPr>
            <p:nvPr/>
          </p:nvSpPr>
          <p:spPr bwMode="auto">
            <a:xfrm>
              <a:off x="5064" y="1680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16200000" flipH="1">
              <a:off x="4974" y="2323"/>
              <a:ext cx="93" cy="66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55" name="TextBox 12"/>
            <p:cNvSpPr txBox="1">
              <a:spLocks noChangeArrowheads="1"/>
            </p:cNvSpPr>
            <p:nvPr/>
          </p:nvSpPr>
          <p:spPr bwMode="auto">
            <a:xfrm>
              <a:off x="4968" y="2313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4179" y="1566"/>
              <a:ext cx="90" cy="87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57" name="TextBox 14"/>
            <p:cNvSpPr txBox="1">
              <a:spLocks noChangeArrowheads="1"/>
            </p:cNvSpPr>
            <p:nvPr/>
          </p:nvSpPr>
          <p:spPr bwMode="auto">
            <a:xfrm>
              <a:off x="3930" y="1344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sp>
          <p:nvSpPr>
            <p:cNvPr id="58" name="TextBox 15"/>
            <p:cNvSpPr txBox="1">
              <a:spLocks noChangeArrowheads="1"/>
            </p:cNvSpPr>
            <p:nvPr/>
          </p:nvSpPr>
          <p:spPr bwMode="auto">
            <a:xfrm>
              <a:off x="5249" y="1632"/>
              <a:ext cx="21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*</a:t>
              </a:r>
            </a:p>
          </p:txBody>
        </p:sp>
        <p:cxnSp>
          <p:nvCxnSpPr>
            <p:cNvPr id="59" name="Straight Connector 58"/>
            <p:cNvCxnSpPr/>
            <p:nvPr/>
          </p:nvCxnSpPr>
          <p:spPr>
            <a:xfrm rot="16200000" flipH="1">
              <a:off x="4321" y="943"/>
              <a:ext cx="95" cy="47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60" name="TextBox 17"/>
            <p:cNvSpPr txBox="1">
              <a:spLocks noChangeArrowheads="1"/>
            </p:cNvSpPr>
            <p:nvPr/>
          </p:nvSpPr>
          <p:spPr bwMode="auto">
            <a:xfrm>
              <a:off x="4344" y="966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rot="5400000">
              <a:off x="4927" y="2123"/>
              <a:ext cx="477" cy="84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headEnd type="triangle" w="lg" len="med"/>
              <a:tailEnd type="triangle" w="lg" len="med"/>
            </a:ln>
            <a:effectLst/>
          </p:spPr>
        </p:cxnSp>
        <p:graphicFrame>
          <p:nvGraphicFramePr>
            <p:cNvPr id="62" name="Object 50"/>
            <p:cNvGraphicFramePr>
              <a:graphicFrameLocks noChangeAspect="1"/>
            </p:cNvGraphicFramePr>
            <p:nvPr/>
          </p:nvGraphicFramePr>
          <p:xfrm>
            <a:off x="5178" y="2016"/>
            <a:ext cx="384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0" name="Equation" r:id="rId5" imgW="279278" imgH="228600" progId="Equation.3">
                    <p:embed/>
                  </p:oleObj>
                </mc:Choice>
                <mc:Fallback>
                  <p:oleObj name="Equation" r:id="rId5" imgW="279278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8" y="2016"/>
                          <a:ext cx="384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" name="Straight Arrow Connector 62"/>
            <p:cNvCxnSpPr>
              <a:stCxn id="60" idx="3"/>
            </p:cNvCxnSpPr>
            <p:nvPr/>
          </p:nvCxnSpPr>
          <p:spPr>
            <a:xfrm>
              <a:off x="4671" y="1115"/>
              <a:ext cx="451" cy="360"/>
            </a:xfrm>
            <a:prstGeom prst="straightConnector1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tailEnd type="triangle" w="lg" len="med"/>
            </a:ln>
            <a:effectLst/>
          </p:spPr>
        </p:cxnSp>
        <p:graphicFrame>
          <p:nvGraphicFramePr>
            <p:cNvPr id="64" name="Object 52"/>
            <p:cNvGraphicFramePr>
              <a:graphicFrameLocks noChangeAspect="1"/>
            </p:cNvGraphicFramePr>
            <p:nvPr/>
          </p:nvGraphicFramePr>
          <p:xfrm>
            <a:off x="4824" y="870"/>
            <a:ext cx="402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1" name="Equation" r:id="rId7" imgW="279278" imgH="228600" progId="Equation.3">
                    <p:embed/>
                  </p:oleObj>
                </mc:Choice>
                <mc:Fallback>
                  <p:oleObj name="Equation" r:id="rId7" imgW="279278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" y="870"/>
                          <a:ext cx="402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>
              <a:stCxn id="51" idx="5"/>
            </p:cNvCxnSpPr>
            <p:nvPr/>
          </p:nvCxnSpPr>
          <p:spPr>
            <a:xfrm flipH="1">
              <a:off x="3832" y="2077"/>
              <a:ext cx="131" cy="41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66" name="TextBox 23"/>
            <p:cNvSpPr txBox="1">
              <a:spLocks noChangeArrowheads="1"/>
            </p:cNvSpPr>
            <p:nvPr/>
          </p:nvSpPr>
          <p:spPr bwMode="auto">
            <a:xfrm>
              <a:off x="3552" y="1955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cxnSp>
          <p:nvCxnSpPr>
            <p:cNvPr id="67" name="Straight Connector 66"/>
            <p:cNvCxnSpPr>
              <a:stCxn id="51" idx="10"/>
            </p:cNvCxnSpPr>
            <p:nvPr/>
          </p:nvCxnSpPr>
          <p:spPr>
            <a:xfrm flipH="1" flipV="1">
              <a:off x="4024" y="2358"/>
              <a:ext cx="69" cy="76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68" name="TextBox 25"/>
            <p:cNvSpPr txBox="1">
              <a:spLocks noChangeArrowheads="1"/>
            </p:cNvSpPr>
            <p:nvPr/>
          </p:nvSpPr>
          <p:spPr bwMode="auto">
            <a:xfrm>
              <a:off x="3786" y="2112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cxnSp>
          <p:nvCxnSpPr>
            <p:cNvPr id="69" name="Straight Connector 68"/>
            <p:cNvCxnSpPr/>
            <p:nvPr/>
          </p:nvCxnSpPr>
          <p:spPr>
            <a:xfrm rot="16200000" flipH="1">
              <a:off x="4728" y="3174"/>
              <a:ext cx="96" cy="96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70" name="TextBox 27"/>
            <p:cNvSpPr txBox="1">
              <a:spLocks noChangeArrowheads="1"/>
            </p:cNvSpPr>
            <p:nvPr/>
          </p:nvSpPr>
          <p:spPr bwMode="auto">
            <a:xfrm>
              <a:off x="4776" y="3222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  <p:cxnSp>
          <p:nvCxnSpPr>
            <p:cNvPr id="71" name="Straight Connector 70"/>
            <p:cNvCxnSpPr/>
            <p:nvPr/>
          </p:nvCxnSpPr>
          <p:spPr>
            <a:xfrm rot="5400000" flipH="1" flipV="1">
              <a:off x="4032" y="2814"/>
              <a:ext cx="96" cy="48"/>
            </a:xfrm>
            <a:prstGeom prst="line">
              <a:avLst/>
            </a:prstGeom>
            <a:noFill/>
            <a:ln w="50800" cap="flat" cmpd="sng" algn="ctr">
              <a:solidFill>
                <a:srgbClr val="000000"/>
              </a:solidFill>
              <a:prstDash val="solid"/>
            </a:ln>
            <a:effectLst/>
          </p:spPr>
        </p:cxnSp>
        <p:sp>
          <p:nvSpPr>
            <p:cNvPr id="72" name="TextBox 29"/>
            <p:cNvSpPr txBox="1">
              <a:spLocks noChangeArrowheads="1"/>
            </p:cNvSpPr>
            <p:nvPr/>
          </p:nvSpPr>
          <p:spPr bwMode="auto">
            <a:xfrm>
              <a:off x="4056" y="2544"/>
              <a:ext cx="3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5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rPr>
                <a:t>Py</a:t>
              </a:r>
            </a:p>
          </p:txBody>
        </p:sp>
      </p:grpSp>
      <p:sp>
        <p:nvSpPr>
          <p:cNvPr id="73" name="Rectangle 36"/>
          <p:cNvSpPr>
            <a:spLocks noChangeArrowheads="1"/>
          </p:cNvSpPr>
          <p:nvPr/>
        </p:nvSpPr>
        <p:spPr bwMode="auto">
          <a:xfrm>
            <a:off x="457200" y="4699000"/>
            <a:ext cx="4495800" cy="62230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5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" name="Rectangle 37"/>
          <p:cNvSpPr>
            <a:spLocks noChangeArrowheads="1"/>
          </p:cNvSpPr>
          <p:nvPr/>
        </p:nvSpPr>
        <p:spPr bwMode="auto">
          <a:xfrm>
            <a:off x="457200" y="5334000"/>
            <a:ext cx="6172200" cy="533400"/>
          </a:xfrm>
          <a:prstGeom prst="rect">
            <a:avLst/>
          </a:prstGeom>
          <a:noFill/>
          <a:ln w="38100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5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68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45787" y="660766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3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673100"/>
            <a:ext cx="4432300" cy="322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itle 1"/>
          <p:cNvSpPr txBox="1">
            <a:spLocks/>
          </p:cNvSpPr>
          <p:nvPr/>
        </p:nvSpPr>
        <p:spPr bwMode="auto">
          <a:xfrm>
            <a:off x="152400" y="152400"/>
            <a:ext cx="8229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 algn="l"/>
            <a:r>
              <a:rPr lang="en-CA" altLang="en-US" sz="3200" b="1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-Resolved Fluorescence Spectroscopy</a:t>
            </a:r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500" smtClean="0">
              <a:solidFill>
                <a:srgbClr val="000000"/>
              </a:solidFill>
              <a:latin typeface="Arial" panose="020B0604020202020204" pitchFamily="34" charset="0"/>
              <a:ea typeface="MS PGothic" panose="020B0600070205080204" pitchFamily="34" charset="-128"/>
              <a:cs typeface="Arial"/>
            </a:endParaRP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344738" y="819150"/>
            <a:ext cx="20145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A (degassed)  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6230938" y="908050"/>
            <a:ext cx="18272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A  (aerated) 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600200" y="2165350"/>
            <a:ext cx="23971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se (degassed)  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2055813" y="2647950"/>
            <a:ext cx="22113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se (aerated)  </a:t>
            </a: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6454775" y="2514600"/>
            <a:ext cx="23971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se (degassed)  </a:t>
            </a: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551613" y="2057400"/>
            <a:ext cx="22113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se (aerated)  </a:t>
            </a:r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165100" y="3615759"/>
            <a:ext cx="9067800" cy="2472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overall average &lt;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value for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ylose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</a:t>
            </a:r>
            <a:r>
              <a:rPr lang="en-US" altLang="en-US" sz="1800" dirty="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±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(55 </a:t>
            </a:r>
            <a:r>
              <a:rPr lang="en-US" altLang="en-US" sz="1800" dirty="0" smtClean="0">
                <a:solidFill>
                  <a:srgbClr val="FF0000"/>
                </a:solidFill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± 10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in atoms)</a:t>
            </a:r>
            <a:endParaRPr lang="en-US" altLang="en-US" sz="18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overall average &lt;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value for 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MA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5±2 (90±4 chain atoms)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8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or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ylose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found to be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17 ± 0.01ns</a:t>
            </a:r>
            <a:r>
              <a:rPr lang="en-US" altLang="en-US" sz="1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0.85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±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5ns</a:t>
            </a:r>
            <a:r>
              <a:rPr lang="en-US" altLang="en-US" sz="1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 </a:t>
            </a:r>
            <a:r>
              <a:rPr lang="en-US" alt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in atoms)</a:t>
            </a:r>
            <a:endParaRPr lang="en-US" altLang="en-US" sz="1800" baseline="30000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or 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MA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is found to be 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0 ± 0.05 ns</a:t>
            </a:r>
            <a:r>
              <a:rPr lang="en-US" altLang="en-US" sz="1800" baseline="300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1.0 </a:t>
            </a:r>
            <a:r>
              <a:rPr lang="en-US" altLang="en-US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± 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01 ns</a:t>
            </a:r>
            <a:r>
              <a:rPr lang="en-US" altLang="en-US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s</a:t>
            </a:r>
            <a:r>
              <a:rPr lang="en-US" altLang="en-US" sz="1800" baseline="300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</a:t>
            </a:r>
            <a:r>
              <a:rPr lang="en-US" altLang="en-US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en-US" sz="1800" dirty="0" smtClean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ain atoms)</a:t>
            </a:r>
            <a:endParaRPr lang="en-US" altLang="en-US" sz="1800" baseline="30000" dirty="0" smtClean="0">
              <a:solidFill>
                <a:srgbClr val="00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286000" y="1143000"/>
            <a:ext cx="18272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A (aerated)  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858000" y="1276350"/>
            <a:ext cx="20145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A  (degassed) </a:t>
            </a:r>
          </a:p>
        </p:txBody>
      </p:sp>
      <p:pic>
        <p:nvPicPr>
          <p:cNvPr id="36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73100"/>
            <a:ext cx="4386263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03200" y="5359399"/>
            <a:ext cx="716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MA and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mylose form excimer with a similar efficiency. </a:t>
            </a:r>
          </a:p>
        </p:txBody>
      </p:sp>
      <p:sp>
        <p:nvSpPr>
          <p:cNvPr id="3" name="Rectangle 2"/>
          <p:cNvSpPr/>
          <p:nvPr/>
        </p:nvSpPr>
        <p:spPr>
          <a:xfrm>
            <a:off x="165100" y="5698133"/>
            <a:ext cx="8737600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unexpectedly large value of &lt;</a:t>
            </a:r>
            <a:r>
              <a:rPr lang="en-US" altLang="en-US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en-US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r>
              <a:rPr lang="en-US" altLang="en-US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en-US" baseline="-25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ob</a:t>
            </a:r>
            <a:r>
              <a:rPr lang="en-US" altLang="en-US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</a:t>
            </a: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or amylose cannot be explained by a higher mobility of the amylose backbone which can be only explained amylose adopting a helical conformation in DMSO.</a:t>
            </a:r>
          </a:p>
        </p:txBody>
      </p:sp>
    </p:spTree>
    <p:extLst>
      <p:ext uri="{BB962C8B-B14F-4D97-AF65-F5344CB8AC3E}">
        <p14:creationId xmlns:p14="http://schemas.microsoft.com/office/powerpoint/2010/main" val="2546888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1336">
            <a:off x="4030663" y="1098550"/>
            <a:ext cx="1906587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260985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457200" y="5486400"/>
            <a:ext cx="34559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wo pyrene groups separated by 1 Gluco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Good overlap</a:t>
            </a: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3868738" y="5486400"/>
            <a:ext cx="359886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wo pyrene groups separated by 22 Gluco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No overlap</a:t>
            </a:r>
          </a:p>
        </p:txBody>
      </p:sp>
      <p:sp>
        <p:nvSpPr>
          <p:cNvPr id="40966" name="Text Box 10"/>
          <p:cNvSpPr txBox="1">
            <a:spLocks noChangeArrowheads="1"/>
          </p:cNvSpPr>
          <p:nvPr/>
        </p:nvSpPr>
        <p:spPr bwMode="auto">
          <a:xfrm>
            <a:off x="5943600" y="1631950"/>
            <a:ext cx="2895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The conformation of amylose is optimized from the crystal structure of 7-fold amylose provided by </a:t>
            </a: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shiyama</a:t>
            </a:r>
            <a:r>
              <a:rPr lang="en-US" altLang="en-US" sz="1800">
                <a:latin typeface="Times New Roman" panose="02020603050405020304" pitchFamily="18" charset="0"/>
              </a:rPr>
              <a:t> et. al.</a:t>
            </a:r>
          </a:p>
        </p:txBody>
      </p:sp>
      <p:sp>
        <p:nvSpPr>
          <p:cNvPr id="40967" name="Text Box 13"/>
          <p:cNvSpPr txBox="1">
            <a:spLocks noChangeArrowheads="1"/>
          </p:cNvSpPr>
          <p:nvPr/>
        </p:nvSpPr>
        <p:spPr bwMode="auto">
          <a:xfrm>
            <a:off x="76200" y="6324600"/>
            <a:ext cx="89376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latin typeface="Times New Roman" panose="02020603050405020304" pitchFamily="18" charset="0"/>
              </a:rPr>
              <a:t> Nishiyama, Y.; Mazeau, K.; Morin, M.; Cardoso, M. B.; Chanzy, H.; Putaux, J. </a:t>
            </a:r>
            <a:r>
              <a:rPr lang="en-US" altLang="en-US" sz="1500" i="1">
                <a:latin typeface="Times New Roman" panose="02020603050405020304" pitchFamily="18" charset="0"/>
              </a:rPr>
              <a:t>Macromolecules </a:t>
            </a:r>
            <a:r>
              <a:rPr lang="en-US" altLang="en-US" sz="1500" b="1">
                <a:latin typeface="Times New Roman" panose="02020603050405020304" pitchFamily="18" charset="0"/>
              </a:rPr>
              <a:t>2010, </a:t>
            </a:r>
            <a:r>
              <a:rPr lang="en-US" altLang="en-US" sz="1500" i="1">
                <a:latin typeface="Times New Roman" panose="02020603050405020304" pitchFamily="18" charset="0"/>
              </a:rPr>
              <a:t>43</a:t>
            </a:r>
            <a:r>
              <a:rPr lang="en-US" altLang="en-US" sz="1500">
                <a:latin typeface="Times New Roman" panose="02020603050405020304" pitchFamily="18" charset="0"/>
              </a:rPr>
              <a:t>, 8628</a:t>
            </a:r>
          </a:p>
        </p:txBody>
      </p:sp>
      <p:sp>
        <p:nvSpPr>
          <p:cNvPr id="40968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Text Box 7"/>
          <p:cNvSpPr txBox="1">
            <a:spLocks noChangeArrowheads="1"/>
          </p:cNvSpPr>
          <p:nvPr/>
        </p:nvSpPr>
        <p:spPr bwMode="auto">
          <a:xfrm>
            <a:off x="6350" y="358775"/>
            <a:ext cx="9193213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llustration of the ability of two pyrene groups to overlap using </a:t>
            </a: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chem</a:t>
            </a:r>
            <a:endParaRPr lang="en-US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70" name="Group 8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40972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3" name="Rectangle 10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500"/>
            </a:p>
          </p:txBody>
        </p:sp>
      </p:grpSp>
      <p:sp>
        <p:nvSpPr>
          <p:cNvPr id="4097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05159" y="6513513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DE15A7-A0E5-4D11-85E9-01C6BE3FF1D4}" type="slidenum">
              <a:rPr lang="en-US" altLang="en-US" sz="1400" smtClean="0">
                <a:solidFill>
                  <a:schemeClr val="bg1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dirty="0" smtClean="0">
              <a:solidFill>
                <a:schemeClr val="bg1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749300" y="4127500"/>
            <a:ext cx="647700" cy="977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948112" y="2628900"/>
            <a:ext cx="661988" cy="1358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40624" y="6618549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5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799388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76600"/>
            <a:ext cx="7894638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28600" y="1143000"/>
            <a:ext cx="34559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wo pyrene groups separated by 1 Gluco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Good overlap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28600" y="2971800"/>
            <a:ext cx="35988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wo pyrene groups separated by 6 Gluco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No overlap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8600" y="4951413"/>
            <a:ext cx="83820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he orientation of an individual glucose unit changes along linear chain. The two pyrene groups have to be attached on different glucose units to minimize the effect of configuration.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6350" y="358775"/>
            <a:ext cx="9193213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llustration of the ability of two pyrene groups to overlap using </a:t>
            </a:r>
            <a:r>
              <a:rPr lang="en-US" alt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chem</a:t>
            </a:r>
            <a:endParaRPr lang="en-US" alt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684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42839" y="662760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6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239" y="1731962"/>
            <a:ext cx="5311050" cy="3236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9213" y="344488"/>
            <a:ext cx="9150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the results obtained by blob model analysis and </a:t>
            </a:r>
            <a:r>
              <a:rPr lang="en-US" altLang="en-US" sz="1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chem</a:t>
            </a:r>
            <a:r>
              <a:rPr lang="en-US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mulation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52400" y="990600"/>
            <a:ext cx="8299450" cy="660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he blob model analysis suggests that pyrene can probe its surrounding area which consists of 11±2 glucose units.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93725" y="4889500"/>
            <a:ext cx="8359775" cy="1677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</a:rPr>
              <a:t>A good overlap between two pyrenes is identified by one pyrene having at least 7C-atoms covered by a second pyrene. </a:t>
            </a:r>
            <a:r>
              <a:rPr lang="en-US" altLang="en-US" sz="1800" baseline="30000" dirty="0">
                <a:latin typeface="Calibri" panose="020F0502020204030204" pitchFamily="34" charset="0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alibri" panose="020F0502020204030204" pitchFamily="34" charset="0"/>
              </a:rPr>
              <a:t>Hyperchem</a:t>
            </a:r>
            <a:r>
              <a:rPr lang="en-US" altLang="en-US" sz="1800" dirty="0">
                <a:latin typeface="Calibri" panose="020F0502020204030204" pitchFamily="34" charset="0"/>
              </a:rPr>
              <a:t> simulation indicates that the number of glucose units that an excited pyrene can reach equals 11 regardless of the type of helix generated by amylo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>
                <a:latin typeface="Times New Roman" panose="02020603050405020304" pitchFamily="18" charset="0"/>
              </a:rPr>
              <a:t>1. Duhamel, J.; </a:t>
            </a:r>
            <a:r>
              <a:rPr lang="en-US" altLang="en-US" sz="1300" dirty="0" err="1">
                <a:latin typeface="Times New Roman" panose="02020603050405020304" pitchFamily="18" charset="0"/>
              </a:rPr>
              <a:t>Kanagalingam</a:t>
            </a:r>
            <a:r>
              <a:rPr lang="en-US" altLang="en-US" sz="1300" dirty="0">
                <a:latin typeface="Times New Roman" panose="02020603050405020304" pitchFamily="18" charset="0"/>
              </a:rPr>
              <a:t>, S.; O'Brien, T. J</a:t>
            </a:r>
            <a:r>
              <a:rPr lang="en-US" altLang="en-US" sz="1300" dirty="0" smtClean="0">
                <a:latin typeface="Times New Roman" panose="02020603050405020304" pitchFamily="18" charset="0"/>
              </a:rPr>
              <a:t>.; </a:t>
            </a:r>
            <a:r>
              <a:rPr lang="en-US" altLang="en-US" sz="1300" dirty="0" err="1">
                <a:latin typeface="Times New Roman" panose="02020603050405020304" pitchFamily="18" charset="0"/>
              </a:rPr>
              <a:t>Ingratta</a:t>
            </a:r>
            <a:r>
              <a:rPr lang="en-US" altLang="en-US" sz="1300" dirty="0">
                <a:latin typeface="Times New Roman" panose="02020603050405020304" pitchFamily="18" charset="0"/>
              </a:rPr>
              <a:t>, M.W. </a:t>
            </a:r>
            <a:r>
              <a:rPr lang="en-US" altLang="en-US" sz="1300" i="1" dirty="0">
                <a:latin typeface="Times New Roman" panose="02020603050405020304" pitchFamily="18" charset="0"/>
              </a:rPr>
              <a:t>J. Am. Chem. Soc. </a:t>
            </a:r>
            <a:r>
              <a:rPr lang="en-US" altLang="en-US" sz="1300" b="1" dirty="0">
                <a:latin typeface="Times New Roman" panose="02020603050405020304" pitchFamily="18" charset="0"/>
              </a:rPr>
              <a:t>2003</a:t>
            </a:r>
            <a:r>
              <a:rPr lang="en-US" altLang="en-US" sz="1300" dirty="0">
                <a:latin typeface="Times New Roman" panose="02020603050405020304" pitchFamily="18" charset="0"/>
              </a:rPr>
              <a:t>, </a:t>
            </a:r>
            <a:r>
              <a:rPr lang="en-US" altLang="en-US" sz="1300" i="1" dirty="0">
                <a:latin typeface="Times New Roman" panose="02020603050405020304" pitchFamily="18" charset="0"/>
              </a:rPr>
              <a:t>125</a:t>
            </a:r>
            <a:r>
              <a:rPr lang="en-US" altLang="en-US" sz="1300" dirty="0">
                <a:latin typeface="Times New Roman" panose="02020603050405020304" pitchFamily="18" charset="0"/>
              </a:rPr>
              <a:t>, 12810-12822.</a:t>
            </a:r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2744789" y="260509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55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14050" y="662940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7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76400"/>
            <a:ext cx="5553075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0" y="312738"/>
            <a:ext cx="9150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b="1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the results obtained by blob model analysis and Hyperchem simulation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2400" y="1143000"/>
            <a:ext cx="8299450" cy="6604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The blob model analysis suggests that pyrene can probe its surrounding area which consists of 11±2 glucose units.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04800" y="5530850"/>
            <a:ext cx="83597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If amylose is a random coil in DMSO, </a:t>
            </a:r>
            <a:r>
              <a:rPr lang="en-US" altLang="en-US" sz="1800" i="1">
                <a:latin typeface="Calibri" panose="020F0502020204030204" pitchFamily="34" charset="0"/>
              </a:rPr>
              <a:t>&lt;N</a:t>
            </a:r>
            <a:r>
              <a:rPr lang="en-US" altLang="en-US" sz="1800" i="1" baseline="-25000">
                <a:latin typeface="Calibri" panose="020F0502020204030204" pitchFamily="34" charset="0"/>
              </a:rPr>
              <a:t>blob</a:t>
            </a:r>
            <a:r>
              <a:rPr lang="en-US" altLang="en-US" sz="1800" i="1">
                <a:latin typeface="Calibri" panose="020F0502020204030204" pitchFamily="34" charset="0"/>
              </a:rPr>
              <a:t>&gt;</a:t>
            </a:r>
            <a:r>
              <a:rPr lang="en-US" altLang="en-US" sz="1800">
                <a:latin typeface="Calibri" panose="020F0502020204030204" pitchFamily="34" charset="0"/>
              </a:rPr>
              <a:t>  must be 7 or less. That is contrary to the results of fluorescence analysis. =&gt; Amylose must adopt a helical conformation in DMSO.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870200" y="28448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48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8"/>
          <p:cNvGrpSpPr>
            <a:grpSpLocks/>
          </p:cNvGrpSpPr>
          <p:nvPr/>
        </p:nvGrpSpPr>
        <p:grpSpPr bwMode="auto">
          <a:xfrm>
            <a:off x="-45596" y="1028742"/>
            <a:ext cx="8810683" cy="2834033"/>
            <a:chOff x="11401568" y="16859342"/>
            <a:chExt cx="11650925" cy="4338651"/>
          </a:xfrm>
        </p:grpSpPr>
        <p:pic>
          <p:nvPicPr>
            <p:cNvPr id="31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01568" y="17061716"/>
              <a:ext cx="5696383" cy="4136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56264" y="16859342"/>
              <a:ext cx="5696229" cy="4136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863526" y="1525160"/>
            <a:ext cx="1649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pectin  </a:t>
            </a:r>
          </a:p>
        </p:txBody>
      </p: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65087" y="661670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8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itle 1"/>
          <p:cNvSpPr>
            <a:spLocks noGrp="1"/>
          </p:cNvSpPr>
          <p:nvPr>
            <p:ph type="title" idx="4294967295"/>
          </p:nvPr>
        </p:nvSpPr>
        <p:spPr>
          <a:xfrm>
            <a:off x="76200" y="174081"/>
            <a:ext cx="8229600" cy="571500"/>
          </a:xfrm>
          <a:prstGeom prst="rect">
            <a:avLst/>
          </a:prstGeom>
        </p:spPr>
        <p:txBody>
          <a:bodyPr lIns="0" rIns="0" bIns="0" anchor="b"/>
          <a:lstStyle/>
          <a:p>
            <a:pPr algn="l"/>
            <a:r>
              <a:rPr lang="en-CA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BM results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102097"/>
              </p:ext>
            </p:extLst>
          </p:nvPr>
        </p:nvGraphicFramePr>
        <p:xfrm>
          <a:off x="1155625" y="4237274"/>
          <a:ext cx="6832749" cy="1226761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792189"/>
                <a:gridCol w="1044345"/>
                <a:gridCol w="3996215"/>
              </a:tblGrid>
              <a:tr h="34966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altLang="en-US" sz="18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en-US" sz="18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lob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 </a:t>
                      </a:r>
                      <a:endParaRPr lang="en-US" sz="180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altLang="en-US" sz="18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en-US" sz="18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lob</a:t>
                      </a:r>
                      <a:r>
                        <a:rPr lang="en-US" altLang="en-US" sz="1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altLang="en-US" sz="18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en-US" sz="18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lob</a:t>
                      </a:r>
                      <a:r>
                        <a:rPr lang="en-US" altLang="en-US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 (ns</a:t>
                      </a:r>
                      <a:r>
                        <a:rPr lang="en-US" altLang="en-US" sz="18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  <a:tr h="449621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ylopectin</a:t>
                      </a:r>
                      <a:endParaRPr 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7 ± 0.02 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  <a:tr h="33621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ylose</a:t>
                      </a:r>
                      <a:endParaRPr 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±2</a:t>
                      </a:r>
                      <a:endParaRPr lang="en-US" sz="19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7 ± 0.01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</a:tbl>
          </a:graphicData>
        </a:graphic>
      </p:graphicFrame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1427599" y="5642320"/>
            <a:ext cx="87122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ylopectin even denser than the compact amylose helixes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773180" y="2231949"/>
            <a:ext cx="1301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se   </a:t>
            </a: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5387901" y="1322312"/>
            <a:ext cx="1649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pectin  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5132824" y="2071489"/>
            <a:ext cx="13017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se   </a:t>
            </a:r>
          </a:p>
        </p:txBody>
      </p:sp>
    </p:spTree>
    <p:extLst>
      <p:ext uri="{BB962C8B-B14F-4D97-AF65-F5344CB8AC3E}">
        <p14:creationId xmlns:p14="http://schemas.microsoft.com/office/powerpoint/2010/main" val="396500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880" y="595313"/>
            <a:ext cx="3017838" cy="576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1"/>
          <p:cNvGrpSpPr>
            <a:grpSpLocks/>
          </p:cNvGrpSpPr>
          <p:nvPr/>
        </p:nvGrpSpPr>
        <p:grpSpPr bwMode="auto">
          <a:xfrm>
            <a:off x="2279650" y="587375"/>
            <a:ext cx="4949825" cy="3016250"/>
            <a:chOff x="0" y="1066800"/>
            <a:chExt cx="5181600" cy="3157538"/>
          </a:xfrm>
        </p:grpSpPr>
        <p:pic>
          <p:nvPicPr>
            <p:cNvPr id="40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66800"/>
              <a:ext cx="5181600" cy="3157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Line 11"/>
            <p:cNvSpPr>
              <a:spLocks noChangeShapeType="1"/>
            </p:cNvSpPr>
            <p:nvPr/>
          </p:nvSpPr>
          <p:spPr bwMode="auto">
            <a:xfrm flipV="1">
              <a:off x="1085850" y="1933575"/>
              <a:ext cx="3429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Arial"/>
              </a:endParaRPr>
            </a:p>
          </p:txBody>
        </p: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2765061" y="1343025"/>
              <a:ext cx="1759315" cy="483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panose="020B0600070205080204" pitchFamily="34" charset="-128"/>
                  <a:cs typeface="Times New Roman" panose="02020603050405020304" pitchFamily="18" charset="0"/>
                </a:rPr>
                <a:t>7-fold helix</a:t>
              </a:r>
            </a:p>
          </p:txBody>
        </p:sp>
      </p:grpSp>
      <p:pic>
        <p:nvPicPr>
          <p:cNvPr id="38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75" y="344488"/>
            <a:ext cx="1538287" cy="562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05023" y="6600825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9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Right Arrow 43"/>
          <p:cNvSpPr/>
          <p:nvPr/>
        </p:nvSpPr>
        <p:spPr>
          <a:xfrm flipH="1">
            <a:off x="1885950" y="1703388"/>
            <a:ext cx="509588" cy="906462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5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Arial"/>
            </a:endParaRPr>
          </a:p>
        </p:txBody>
      </p:sp>
      <p:pic>
        <p:nvPicPr>
          <p:cNvPr id="45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8098" y="3353595"/>
            <a:ext cx="4076700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4921029" y="3612356"/>
            <a:ext cx="180816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uble helix</a:t>
            </a:r>
          </a:p>
        </p:txBody>
      </p:sp>
      <p:sp>
        <p:nvSpPr>
          <p:cNvPr id="47" name="Right Arrow 46"/>
          <p:cNvSpPr/>
          <p:nvPr/>
        </p:nvSpPr>
        <p:spPr>
          <a:xfrm rot="10800000" flipH="1">
            <a:off x="6870700" y="4648200"/>
            <a:ext cx="509588" cy="906463"/>
          </a:xfrm>
          <a:prstGeom prst="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5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ＭＳ Ｐゴシック"/>
              <a:cs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85950" y="2737405"/>
            <a:ext cx="109517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76275" y="3935689"/>
            <a:ext cx="109517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365" y="161686"/>
            <a:ext cx="75467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 of the difference in </a:t>
            </a:r>
            <a:r>
              <a:rPr lang="en-US" alt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 – vs – 20)</a:t>
            </a:r>
          </a:p>
        </p:txBody>
      </p:sp>
    </p:spTree>
    <p:extLst>
      <p:ext uri="{BB962C8B-B14F-4D97-AF65-F5344CB8AC3E}">
        <p14:creationId xmlns:p14="http://schemas.microsoft.com/office/powerpoint/2010/main" val="175307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7817" y="4100047"/>
            <a:ext cx="3908067" cy="2179658"/>
          </a:xfrm>
          <a:prstGeom prst="rect">
            <a:avLst/>
          </a:prstGeom>
        </p:spPr>
      </p:pic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60087" y="660766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44"/>
          <p:cNvGrpSpPr>
            <a:grpSpLocks/>
          </p:cNvGrpSpPr>
          <p:nvPr/>
        </p:nvGrpSpPr>
        <p:grpSpPr bwMode="auto">
          <a:xfrm>
            <a:off x="272512" y="883906"/>
            <a:ext cx="4635740" cy="3178580"/>
            <a:chOff x="144" y="528"/>
            <a:chExt cx="2400" cy="1824"/>
          </a:xfrm>
        </p:grpSpPr>
        <p:pic>
          <p:nvPicPr>
            <p:cNvPr id="27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33"/>
              <a:ext cx="2400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2112" y="528"/>
              <a:ext cx="432" cy="18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500"/>
            </a:p>
          </p:txBody>
        </p:sp>
      </p:grp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-35256" y="173015"/>
            <a:ext cx="81762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: Organization of the starch granule</a:t>
            </a:r>
          </a:p>
        </p:txBody>
      </p:sp>
      <p:sp>
        <p:nvSpPr>
          <p:cNvPr id="31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116305" y="5897798"/>
            <a:ext cx="382668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4-glucan – Amylo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 to 2000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ydroglucos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ts)</a:t>
            </a:r>
            <a:endParaRPr lang="el-G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41"/>
          <p:cNvSpPr txBox="1">
            <a:spLocks noChangeArrowheads="1"/>
          </p:cNvSpPr>
          <p:nvPr/>
        </p:nvSpPr>
        <p:spPr bwMode="auto">
          <a:xfrm>
            <a:off x="4963890" y="4627955"/>
            <a:ext cx="4343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nched polymer –Amylopect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4-glucan with 1,6-glycosidic  branches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×10</a:t>
            </a:r>
            <a:r>
              <a:rPr lang="en-US" alt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ydroglucose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ts)</a:t>
            </a:r>
            <a:r>
              <a:rPr lang="en-US" alt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011159" y="4909912"/>
            <a:ext cx="57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12073" y="4997538"/>
            <a:ext cx="57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632000" y="4607246"/>
            <a:ext cx="5533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323622" y="5035446"/>
            <a:ext cx="57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263547" y="4564587"/>
            <a:ext cx="57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413828" y="4364154"/>
            <a:ext cx="57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256921" y="927240"/>
            <a:ext cx="4582279" cy="3709782"/>
            <a:chOff x="4549775" y="1302587"/>
            <a:chExt cx="4211446" cy="3209902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370294"/>
                </p:ext>
              </p:extLst>
            </p:nvPr>
          </p:nvGraphicFramePr>
          <p:xfrm>
            <a:off x="4549775" y="1302587"/>
            <a:ext cx="4211446" cy="3209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9" name="CS ChemDraw Drawing" r:id="rId7" imgW="6257121" imgH="4775799" progId="ChemDraw.Document.6.0">
                    <p:embed/>
                  </p:oleObj>
                </mc:Choice>
                <mc:Fallback>
                  <p:oleObj name="CS ChemDraw Drawing" r:id="rId7" imgW="6257121" imgH="477579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49775" y="1302587"/>
                          <a:ext cx="4211446" cy="32099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Box 58"/>
            <p:cNvSpPr txBox="1"/>
            <p:nvPr/>
          </p:nvSpPr>
          <p:spPr>
            <a:xfrm>
              <a:off x="7526725" y="3584192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165912" y="3676289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929501" y="3713346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802882" y="3308071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7133829" y="3348745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6895795" y="3188974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195480" y="2573093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03089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73837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65087" y="6602412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0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6365" y="161686"/>
            <a:ext cx="754674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 of the difference in </a:t>
            </a:r>
            <a:r>
              <a:rPr lang="en-US" alt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 – vs – 20)</a:t>
            </a:r>
          </a:p>
        </p:txBody>
      </p:sp>
      <p:grpSp>
        <p:nvGrpSpPr>
          <p:cNvPr id="31" name="Group 7"/>
          <p:cNvGrpSpPr>
            <a:grpSpLocks/>
          </p:cNvGrpSpPr>
          <p:nvPr/>
        </p:nvGrpSpPr>
        <p:grpSpPr bwMode="auto">
          <a:xfrm>
            <a:off x="5065713" y="768348"/>
            <a:ext cx="3948112" cy="5611813"/>
            <a:chOff x="0" y="1162050"/>
            <a:chExt cx="3948540" cy="5611813"/>
          </a:xfrm>
        </p:grpSpPr>
        <p:pic>
          <p:nvPicPr>
            <p:cNvPr id="32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501" t="4182" r="33749"/>
            <a:stretch>
              <a:fillRect/>
            </a:stretch>
          </p:blipFill>
          <p:spPr bwMode="auto">
            <a:xfrm>
              <a:off x="304800" y="1389063"/>
              <a:ext cx="3643740" cy="538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62050"/>
              <a:ext cx="2770177" cy="163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4" name="Slide Number Placeholder 43"/>
          <p:cNvSpPr txBox="1">
            <a:spLocks/>
          </p:cNvSpPr>
          <p:nvPr/>
        </p:nvSpPr>
        <p:spPr>
          <a:xfrm>
            <a:off x="8229600" y="6351586"/>
            <a:ext cx="784225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spcBef>
                <a:spcPct val="20000"/>
              </a:spcBef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8A3E3C1-9893-479C-8D00-A2092AC416F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grpSp>
        <p:nvGrpSpPr>
          <p:cNvPr id="35" name="Group 9"/>
          <p:cNvGrpSpPr>
            <a:grpSpLocks/>
          </p:cNvGrpSpPr>
          <p:nvPr/>
        </p:nvGrpSpPr>
        <p:grpSpPr bwMode="auto">
          <a:xfrm>
            <a:off x="341313" y="809623"/>
            <a:ext cx="4252912" cy="5480050"/>
            <a:chOff x="4419600" y="1162050"/>
            <a:chExt cx="4252913" cy="5480050"/>
          </a:xfrm>
        </p:grpSpPr>
        <p:pic>
          <p:nvPicPr>
            <p:cNvPr id="36" name="Picture 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75" t="3171" r="33749"/>
            <a:stretch>
              <a:fillRect/>
            </a:stretch>
          </p:blipFill>
          <p:spPr bwMode="auto">
            <a:xfrm rot="10800000">
              <a:off x="4904511" y="1162050"/>
              <a:ext cx="3768002" cy="548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9600" y="1273173"/>
              <a:ext cx="2667000" cy="1577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324573" y="6113463"/>
            <a:ext cx="3455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</a:rPr>
              <a:t>Good overlap</a:t>
            </a: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497512" y="6181724"/>
            <a:ext cx="34559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</a:rPr>
              <a:t>Poor overlap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46365" y="808317"/>
            <a:ext cx="34559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alibri" panose="020F0502020204030204" pitchFamily="34" charset="0"/>
              </a:rPr>
              <a:t>26 Å between the helices</a:t>
            </a: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065713" y="861220"/>
            <a:ext cx="34559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Calibri" panose="020F0502020204030204" pitchFamily="34" charset="0"/>
              </a:rPr>
              <a:t>32 </a:t>
            </a:r>
            <a:r>
              <a:rPr lang="en-US" altLang="en-US" sz="1800" dirty="0">
                <a:latin typeface="Calibri" panose="020F0502020204030204" pitchFamily="34" charset="0"/>
              </a:rPr>
              <a:t>Å between the helices</a:t>
            </a:r>
          </a:p>
        </p:txBody>
      </p:sp>
    </p:spTree>
    <p:extLst>
      <p:ext uri="{BB962C8B-B14F-4D97-AF65-F5344CB8AC3E}">
        <p14:creationId xmlns:p14="http://schemas.microsoft.com/office/powerpoint/2010/main" val="3619456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14050" y="662940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1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5496" y="203252"/>
            <a:ext cx="7804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 of the difference in </a:t>
            </a:r>
            <a:r>
              <a:rPr lang="en-US" alt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 – vs – </a:t>
            </a:r>
            <a:r>
              <a:rPr lang="en-US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sz="3000" b="1" dirty="0"/>
          </a:p>
        </p:txBody>
      </p:sp>
      <p:grpSp>
        <p:nvGrpSpPr>
          <p:cNvPr id="9" name="Group 8"/>
          <p:cNvGrpSpPr/>
          <p:nvPr/>
        </p:nvGrpSpPr>
        <p:grpSpPr>
          <a:xfrm>
            <a:off x="403971" y="1094646"/>
            <a:ext cx="3447779" cy="2958232"/>
            <a:chOff x="1331640" y="2852936"/>
            <a:chExt cx="4780558" cy="4110360"/>
          </a:xfrm>
        </p:grpSpPr>
        <p:grpSp>
          <p:nvGrpSpPr>
            <p:cNvPr id="13" name="Group 12"/>
            <p:cNvGrpSpPr/>
            <p:nvPr/>
          </p:nvGrpSpPr>
          <p:grpSpPr>
            <a:xfrm>
              <a:off x="1331640" y="2852936"/>
              <a:ext cx="4780558" cy="4110360"/>
              <a:chOff x="1249587" y="1318592"/>
              <a:chExt cx="6508750" cy="5500688"/>
            </a:xfrm>
          </p:grpSpPr>
          <p:grpSp>
            <p:nvGrpSpPr>
              <p:cNvPr id="16" name="Group 39"/>
              <p:cNvGrpSpPr>
                <a:grpSpLocks/>
              </p:cNvGrpSpPr>
              <p:nvPr/>
            </p:nvGrpSpPr>
            <p:grpSpPr bwMode="auto">
              <a:xfrm>
                <a:off x="2750972" y="1369324"/>
                <a:ext cx="2055407" cy="1939993"/>
                <a:chOff x="2966261" y="2174224"/>
                <a:chExt cx="3650813" cy="3397057"/>
              </a:xfrm>
            </p:grpSpPr>
            <p:pic>
              <p:nvPicPr>
                <p:cNvPr id="38" name="Picture 40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6261" y="2174224"/>
                  <a:ext cx="3650813" cy="3397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9" name="Oval 38"/>
                <p:cNvSpPr/>
                <p:nvPr/>
              </p:nvSpPr>
              <p:spPr>
                <a:xfrm>
                  <a:off x="3485135" y="2653177"/>
                  <a:ext cx="2316234" cy="2240562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7" name="Group 42"/>
              <p:cNvGrpSpPr>
                <a:grpSpLocks/>
              </p:cNvGrpSpPr>
              <p:nvPr/>
            </p:nvGrpSpPr>
            <p:grpSpPr bwMode="auto">
              <a:xfrm>
                <a:off x="1619727" y="3054517"/>
                <a:ext cx="1958721" cy="1923994"/>
                <a:chOff x="2966261" y="2174224"/>
                <a:chExt cx="3650813" cy="3397057"/>
              </a:xfrm>
            </p:grpSpPr>
            <p:pic>
              <p:nvPicPr>
                <p:cNvPr id="36" name="Picture 43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6261" y="2174224"/>
                  <a:ext cx="3650813" cy="3397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7" name="Oval 36"/>
                <p:cNvSpPr/>
                <p:nvPr/>
              </p:nvSpPr>
              <p:spPr>
                <a:xfrm>
                  <a:off x="3485135" y="2653176"/>
                  <a:ext cx="2316234" cy="2240563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8" name="Group 36"/>
              <p:cNvGrpSpPr>
                <a:grpSpLocks/>
              </p:cNvGrpSpPr>
              <p:nvPr/>
            </p:nvGrpSpPr>
            <p:grpSpPr bwMode="auto">
              <a:xfrm>
                <a:off x="4630977" y="1397001"/>
                <a:ext cx="1985723" cy="1959992"/>
                <a:chOff x="2966261" y="2174224"/>
                <a:chExt cx="3650813" cy="3397057"/>
              </a:xfrm>
            </p:grpSpPr>
            <p:pic>
              <p:nvPicPr>
                <p:cNvPr id="34" name="Picture 37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6261" y="2174224"/>
                  <a:ext cx="3650813" cy="3397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5" name="Oval 34"/>
                <p:cNvSpPr/>
                <p:nvPr/>
              </p:nvSpPr>
              <p:spPr>
                <a:xfrm>
                  <a:off x="3485135" y="2653177"/>
                  <a:ext cx="2316234" cy="2240562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19" name="Group 33"/>
              <p:cNvGrpSpPr>
                <a:grpSpLocks/>
              </p:cNvGrpSpPr>
              <p:nvPr/>
            </p:nvGrpSpPr>
            <p:grpSpPr bwMode="auto">
              <a:xfrm>
                <a:off x="5395393" y="2977047"/>
                <a:ext cx="2008138" cy="1956508"/>
                <a:chOff x="2966261" y="2174224"/>
                <a:chExt cx="3650813" cy="3397057"/>
              </a:xfrm>
            </p:grpSpPr>
            <p:pic>
              <p:nvPicPr>
                <p:cNvPr id="32" name="Picture 34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6261" y="2174224"/>
                  <a:ext cx="3650813" cy="3397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3" name="Oval 32"/>
                <p:cNvSpPr/>
                <p:nvPr/>
              </p:nvSpPr>
              <p:spPr>
                <a:xfrm>
                  <a:off x="3485135" y="2653507"/>
                  <a:ext cx="2316234" cy="2239766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20" name="Group 30"/>
              <p:cNvGrpSpPr>
                <a:grpSpLocks/>
              </p:cNvGrpSpPr>
              <p:nvPr/>
            </p:nvGrpSpPr>
            <p:grpSpPr bwMode="auto">
              <a:xfrm>
                <a:off x="3596861" y="3030860"/>
                <a:ext cx="2033300" cy="1931468"/>
                <a:chOff x="3041064" y="2214204"/>
                <a:chExt cx="3535130" cy="3289415"/>
              </a:xfrm>
            </p:grpSpPr>
            <p:pic>
              <p:nvPicPr>
                <p:cNvPr id="30" name="Picture 31"/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41064" y="2214204"/>
                  <a:ext cx="3535130" cy="32894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1" name="Oval 30"/>
                <p:cNvSpPr/>
                <p:nvPr/>
              </p:nvSpPr>
              <p:spPr>
                <a:xfrm>
                  <a:off x="3485135" y="2653176"/>
                  <a:ext cx="2316232" cy="2240563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21" name="Group 26"/>
              <p:cNvGrpSpPr>
                <a:grpSpLocks/>
              </p:cNvGrpSpPr>
              <p:nvPr/>
            </p:nvGrpSpPr>
            <p:grpSpPr bwMode="auto">
              <a:xfrm>
                <a:off x="4493297" y="4766939"/>
                <a:ext cx="2022919" cy="1902421"/>
                <a:chOff x="2966261" y="2174224"/>
                <a:chExt cx="3650813" cy="3397057"/>
              </a:xfrm>
            </p:grpSpPr>
            <p:pic>
              <p:nvPicPr>
                <p:cNvPr id="28" name="Picture 27"/>
                <p:cNvPicPr>
                  <a:picLocks noChangeAspect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6261" y="2174224"/>
                  <a:ext cx="3650813" cy="3397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9" name="Oval 28"/>
                <p:cNvSpPr/>
                <p:nvPr/>
              </p:nvSpPr>
              <p:spPr>
                <a:xfrm>
                  <a:off x="3483298" y="2654322"/>
                  <a:ext cx="2318168" cy="2240458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22" name="Straight Connector 21"/>
              <p:cNvCxnSpPr/>
              <p:nvPr/>
            </p:nvCxnSpPr>
            <p:spPr>
              <a:xfrm flipV="1">
                <a:off x="1249587" y="3960440"/>
                <a:ext cx="6508750" cy="17463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3136330" y="1318592"/>
                <a:ext cx="2863850" cy="5500688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" name="Group 45"/>
              <p:cNvGrpSpPr>
                <a:grpSpLocks/>
              </p:cNvGrpSpPr>
              <p:nvPr/>
            </p:nvGrpSpPr>
            <p:grpSpPr bwMode="auto">
              <a:xfrm>
                <a:off x="2555080" y="4674344"/>
                <a:ext cx="2114328" cy="1998031"/>
                <a:chOff x="2966261" y="2174224"/>
                <a:chExt cx="3650813" cy="3397057"/>
              </a:xfrm>
            </p:grpSpPr>
            <p:pic>
              <p:nvPicPr>
                <p:cNvPr id="25" name="Picture 46"/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66261" y="2174224"/>
                  <a:ext cx="3650813" cy="3397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" name="Oval 26"/>
                <p:cNvSpPr/>
                <p:nvPr/>
              </p:nvSpPr>
              <p:spPr>
                <a:xfrm>
                  <a:off x="3485135" y="2653177"/>
                  <a:ext cx="2316234" cy="2240562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cxnSp>
          <p:nvCxnSpPr>
            <p:cNvPr id="15" name="Straight Connector 14"/>
            <p:cNvCxnSpPr/>
            <p:nvPr/>
          </p:nvCxnSpPr>
          <p:spPr>
            <a:xfrm flipH="1">
              <a:off x="2477690" y="2853932"/>
              <a:ext cx="2444774" cy="4006176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0" name="Picture 1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212" y="1121929"/>
            <a:ext cx="4088682" cy="2969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1" name="Straight Connector 40"/>
          <p:cNvCxnSpPr/>
          <p:nvPr/>
        </p:nvCxnSpPr>
        <p:spPr>
          <a:xfrm flipV="1">
            <a:off x="4995048" y="2369597"/>
            <a:ext cx="3182516" cy="13791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5021912" y="2891512"/>
            <a:ext cx="3168352" cy="13729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Table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6649273"/>
              </p:ext>
            </p:extLst>
          </p:nvPr>
        </p:nvGraphicFramePr>
        <p:xfrm>
          <a:off x="1199276" y="4638871"/>
          <a:ext cx="6832749" cy="1226761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792189"/>
                <a:gridCol w="1044345"/>
                <a:gridCol w="3996215"/>
              </a:tblGrid>
              <a:tr h="34966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altLang="en-US" sz="1800" i="1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en-US" sz="1800" baseline="-25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lob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 </a:t>
                      </a:r>
                      <a:endParaRPr lang="en-US" sz="180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istance (Å)</a:t>
                      </a:r>
                      <a:endParaRPr lang="en-US" sz="1800" i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  <a:tr h="449621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ylopectin</a:t>
                      </a:r>
                      <a:endParaRPr 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en-US" sz="19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-29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  <a:tr h="336210">
                <a:tc>
                  <a:txBody>
                    <a:bodyPr/>
                    <a:lstStyle/>
                    <a:p>
                      <a:pPr algn="ctr"/>
                      <a:r>
                        <a:rPr lang="en-US" sz="1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ylose</a:t>
                      </a:r>
                      <a:endParaRPr lang="en-US" sz="1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±1</a:t>
                      </a:r>
                      <a:endParaRPr lang="en-US" sz="19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/A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4" marR="91434" marT="45695" marB="45695"/>
                </a:tc>
              </a:tr>
            </a:tbl>
          </a:graphicData>
        </a:graphic>
      </p:graphicFrame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6779944" y="1887592"/>
            <a:ext cx="1901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ix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5110832" y="2039992"/>
            <a:ext cx="19019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bl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lix</a:t>
            </a:r>
          </a:p>
        </p:txBody>
      </p:sp>
    </p:spTree>
    <p:extLst>
      <p:ext uri="{BB962C8B-B14F-4D97-AF65-F5344CB8AC3E}">
        <p14:creationId xmlns:p14="http://schemas.microsoft.com/office/powerpoint/2010/main" val="129701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78898" y="662195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2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5496" y="203252"/>
            <a:ext cx="780482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 of the difference in </a:t>
            </a:r>
            <a:r>
              <a:rPr lang="en-US" altLang="en-US" sz="3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30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 – vs – </a:t>
            </a:r>
            <a:r>
              <a:rPr lang="en-US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sz="3000" b="1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727055" y="1148356"/>
            <a:ext cx="3447779" cy="2958232"/>
            <a:chOff x="727055" y="1148356"/>
            <a:chExt cx="3447779" cy="2958232"/>
          </a:xfrm>
        </p:grpSpPr>
        <p:sp>
          <p:nvSpPr>
            <p:cNvPr id="39" name="Oval 38"/>
            <p:cNvSpPr/>
            <p:nvPr/>
          </p:nvSpPr>
          <p:spPr bwMode="auto">
            <a:xfrm>
              <a:off x="1763596" y="1666801"/>
              <a:ext cx="690769" cy="688129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1425028" y="2270602"/>
              <a:ext cx="658275" cy="682454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2816665" y="2275084"/>
              <a:ext cx="674883" cy="69374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2105737" y="2270169"/>
              <a:ext cx="705699" cy="707524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445507" y="2897024"/>
              <a:ext cx="680417" cy="674770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727055" y="2631473"/>
              <a:ext cx="3447779" cy="9391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674785" y="1148356"/>
              <a:ext cx="1517023" cy="2958232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/>
            <p:cNvSpPr/>
            <p:nvPr/>
          </p:nvSpPr>
          <p:spPr bwMode="auto">
            <a:xfrm>
              <a:off x="1727555" y="2887701"/>
              <a:ext cx="710570" cy="708715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1558695" y="1191241"/>
              <a:ext cx="1763192" cy="2883251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 bwMode="auto">
            <a:xfrm>
              <a:off x="2462176" y="1659708"/>
              <a:ext cx="667349" cy="695222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1350393" y="1597180"/>
              <a:ext cx="572852" cy="1026751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V="1">
              <a:off x="2970422" y="2600025"/>
              <a:ext cx="592306" cy="1004056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1356635" y="2655380"/>
              <a:ext cx="506157" cy="941036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1862792" y="3602971"/>
              <a:ext cx="1097361" cy="17637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1923245" y="1640995"/>
              <a:ext cx="1102558" cy="1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3036975" y="1640173"/>
              <a:ext cx="502893" cy="983758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flipV="1">
              <a:off x="2451664" y="2628846"/>
              <a:ext cx="717146" cy="2628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2475845" y="2334969"/>
              <a:ext cx="8954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Å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5242560" y="1148356"/>
            <a:ext cx="3447779" cy="2958232"/>
            <a:chOff x="5242560" y="1148356"/>
            <a:chExt cx="3447779" cy="2958232"/>
          </a:xfrm>
        </p:grpSpPr>
        <p:grpSp>
          <p:nvGrpSpPr>
            <p:cNvPr id="46" name="Group 45"/>
            <p:cNvGrpSpPr/>
            <p:nvPr/>
          </p:nvGrpSpPr>
          <p:grpSpPr>
            <a:xfrm>
              <a:off x="5242560" y="1148356"/>
              <a:ext cx="3447779" cy="2958232"/>
              <a:chOff x="1331640" y="2852936"/>
              <a:chExt cx="4780558" cy="4110360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31640" y="2852936"/>
                <a:ext cx="4780558" cy="4110360"/>
                <a:chOff x="1249587" y="1318592"/>
                <a:chExt cx="6508750" cy="5500688"/>
              </a:xfrm>
            </p:grpSpPr>
            <p:sp>
              <p:nvSpPr>
                <p:cNvPr id="71" name="Oval 70"/>
                <p:cNvSpPr/>
                <p:nvPr/>
              </p:nvSpPr>
              <p:spPr bwMode="auto">
                <a:xfrm>
                  <a:off x="3043099" y="1642843"/>
                  <a:ext cx="1304038" cy="127954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 bwMode="auto">
                <a:xfrm>
                  <a:off x="1843313" y="3352770"/>
                  <a:ext cx="1242698" cy="1268990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7" name="Oval 66"/>
                <p:cNvSpPr/>
                <p:nvPr/>
              </p:nvSpPr>
              <p:spPr bwMode="auto">
                <a:xfrm>
                  <a:off x="4913199" y="1673342"/>
                  <a:ext cx="1259830" cy="129273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5" name="Oval 64"/>
                <p:cNvSpPr/>
                <p:nvPr/>
              </p:nvSpPr>
              <p:spPr bwMode="auto">
                <a:xfrm>
                  <a:off x="5897967" y="3355145"/>
                  <a:ext cx="1274051" cy="1289976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3" name="Oval 62"/>
                <p:cNvSpPr/>
                <p:nvPr/>
              </p:nvSpPr>
              <p:spPr bwMode="auto">
                <a:xfrm>
                  <a:off x="3852278" y="3288614"/>
                  <a:ext cx="1332227" cy="1315606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61" name="Oval 60"/>
                <p:cNvSpPr/>
                <p:nvPr/>
              </p:nvSpPr>
              <p:spPr bwMode="auto">
                <a:xfrm>
                  <a:off x="4779789" y="5035804"/>
                  <a:ext cx="1284500" cy="1254702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55" name="Straight Connector 54"/>
                <p:cNvCxnSpPr/>
                <p:nvPr/>
              </p:nvCxnSpPr>
              <p:spPr>
                <a:xfrm flipV="1">
                  <a:off x="1249587" y="3960440"/>
                  <a:ext cx="6508750" cy="17463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>
                  <a:off x="3136330" y="1318592"/>
                  <a:ext cx="2863850" cy="5500688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Oval 58"/>
                <p:cNvSpPr/>
                <p:nvPr/>
              </p:nvSpPr>
              <p:spPr bwMode="auto">
                <a:xfrm>
                  <a:off x="2848331" y="4957681"/>
                  <a:ext cx="1341421" cy="1317821"/>
                </a:xfrm>
                <a:prstGeom prst="ellipse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H="1">
                <a:off x="2477690" y="2853932"/>
                <a:ext cx="2444774" cy="4006176"/>
              </a:xfrm>
              <a:prstGeom prst="line">
                <a:avLst/>
              </a:prstGeom>
              <a:ln w="381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Straight Connector 89"/>
            <p:cNvCxnSpPr/>
            <p:nvPr/>
          </p:nvCxnSpPr>
          <p:spPr>
            <a:xfrm>
              <a:off x="6342791" y="1301000"/>
              <a:ext cx="1416227" cy="7516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5459523" y="1315850"/>
              <a:ext cx="864983" cy="1283972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>
              <a:stCxn id="59" idx="3"/>
            </p:cNvCxnSpPr>
            <p:nvPr/>
          </p:nvCxnSpPr>
          <p:spPr>
            <a:xfrm flipH="1" flipV="1">
              <a:off x="5471149" y="2584446"/>
              <a:ext cx="722350" cy="1125913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H="1" flipV="1">
              <a:off x="6231086" y="3797251"/>
              <a:ext cx="1374400" cy="34520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flipH="1" flipV="1">
              <a:off x="7702212" y="1285387"/>
              <a:ext cx="759930" cy="1320993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flipV="1">
              <a:off x="7615839" y="2569124"/>
              <a:ext cx="864983" cy="1283972"/>
            </a:xfrm>
            <a:prstGeom prst="line">
              <a:avLst/>
            </a:prstGeom>
            <a:ln w="25400">
              <a:solidFill>
                <a:srgbClr val="00206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7227843" y="2257683"/>
              <a:ext cx="8954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9 Å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6981070" y="2566545"/>
              <a:ext cx="1094007" cy="2579"/>
            </a:xfrm>
            <a:prstGeom prst="straightConnector1">
              <a:avLst/>
            </a:prstGeom>
            <a:ln w="25400">
              <a:solidFill>
                <a:srgbClr val="008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Box 112"/>
          <p:cNvSpPr txBox="1"/>
          <p:nvPr/>
        </p:nvSpPr>
        <p:spPr>
          <a:xfrm>
            <a:off x="574131" y="4672422"/>
            <a:ext cx="360070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y</a:t>
            </a:r>
            <a:r>
              <a:rPr lang="en-US" sz="3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y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mylopectin</a:t>
            </a: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g/mL</a:t>
            </a:r>
            <a:endParaRPr lang="en-US" sz="3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4722730" y="4605935"/>
                <a:ext cx="4263881" cy="13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sity</a:t>
                </a:r>
                <a:r>
                  <a:rPr lang="en-US" sz="30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ylopectin</a:t>
                </a:r>
                <a:r>
                  <a:rPr lang="en-US" sz="3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DMSO</a:t>
                </a:r>
              </a:p>
              <a:p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.5 </m:t>
                        </m:r>
                        <m:r>
                          <m:rPr>
                            <m:nor/>
                          </m:rPr>
                          <a:rPr lang="en-US" sz="3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  <m:r>
                          <m:rPr>
                            <m:nor/>
                          </m:rPr>
                          <a:rPr lang="en-US" sz="3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sz="3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L</m:t>
                        </m:r>
                      </m:num>
                      <m:den>
                        <m:sSup>
                          <m:sSupPr>
                            <m:ctrlPr>
                              <a:rPr lang="en-US" sz="3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.9</m:t>
                            </m:r>
                          </m:e>
                          <m:sup>
                            <m:r>
                              <a:rPr lang="en-US" sz="3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000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18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𝐿</m:t>
                    </m:r>
                  </m:oMath>
                </a14:m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730" y="4605935"/>
                <a:ext cx="4263881" cy="1301575"/>
              </a:xfrm>
              <a:prstGeom prst="rect">
                <a:avLst/>
              </a:prstGeom>
              <a:blipFill rotWithShape="0">
                <a:blip r:embed="rId4"/>
                <a:stretch>
                  <a:fillRect l="-3433" t="-6103" b="-6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91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88606"/>
            <a:ext cx="5659711" cy="4113255"/>
          </a:xfrm>
          <a:prstGeom prst="rect">
            <a:avLst/>
          </a:prstGeom>
        </p:spPr>
      </p:pic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78898" y="662195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3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955254" y="1709773"/>
            <a:ext cx="26175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y calculated from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b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659711" y="1561664"/>
            <a:ext cx="3462064" cy="3888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BM analysis indicates that the sides chains in amylopectin must be densely packed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insic viscosity indicates the whole macromolecule has a much lower density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49213" y="344488"/>
            <a:ext cx="8584786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the results obtained by blob model analysis </a:t>
            </a:r>
            <a:r>
              <a:rPr lang="en-US" altLang="en-US" sz="1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intrinsic viscosity</a:t>
            </a:r>
            <a:endParaRPr lang="en-US" altLang="en-US" sz="1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7618" y="5809305"/>
            <a:ext cx="89687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dirty="0" smtClean="0">
                <a:latin typeface="Times New Roman" panose="02020603050405020304" pitchFamily="18" charset="0"/>
              </a:rPr>
              <a:t>Millard  M.;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Dintzis</a:t>
            </a:r>
            <a:r>
              <a:rPr lang="en-US" altLang="en-US" dirty="0" smtClean="0">
                <a:latin typeface="Times New Roman" panose="02020603050405020304" pitchFamily="18" charset="0"/>
              </a:rPr>
              <a:t>, F.;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Wilett</a:t>
            </a:r>
            <a:r>
              <a:rPr lang="en-US" altLang="en-US" dirty="0" smtClean="0">
                <a:latin typeface="Times New Roman" panose="02020603050405020304" pitchFamily="18" charset="0"/>
              </a:rPr>
              <a:t>, J. L.; 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Klavons</a:t>
            </a:r>
            <a:r>
              <a:rPr lang="en-US" altLang="en-US" dirty="0" smtClean="0">
                <a:latin typeface="Times New Roman" panose="02020603050405020304" pitchFamily="18" charset="0"/>
              </a:rPr>
              <a:t>, J. A.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Cereal </a:t>
            </a:r>
            <a:r>
              <a:rPr lang="en-US" altLang="en-US" i="1" dirty="0">
                <a:latin typeface="Times New Roman" panose="02020603050405020304" pitchFamily="18" charset="0"/>
              </a:rPr>
              <a:t>Chem</a:t>
            </a:r>
            <a:r>
              <a:rPr lang="en-US" altLang="en-US" i="1" dirty="0" smtClean="0">
                <a:latin typeface="Times New Roman" panose="02020603050405020304" pitchFamily="18" charset="0"/>
              </a:rPr>
              <a:t>.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1997</a:t>
            </a:r>
            <a:r>
              <a:rPr lang="en-US" altLang="en-US" dirty="0" smtClean="0">
                <a:latin typeface="Times New Roman" panose="02020603050405020304" pitchFamily="18" charset="0"/>
              </a:rPr>
              <a:t>,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74</a:t>
            </a:r>
            <a:r>
              <a:rPr lang="en-US" altLang="en-US" dirty="0" smtClean="0">
                <a:latin typeface="Times New Roman" panose="02020603050405020304" pitchFamily="18" charset="0"/>
              </a:rPr>
              <a:t>, 687-691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49681" y="2852845"/>
            <a:ext cx="26175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sity calculated from intrinsic viscosity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403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78898" y="662195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4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5496" y="203252"/>
            <a:ext cx="785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2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onclusions: Solution-Cluster </a:t>
            </a:r>
            <a:r>
              <a:rPr lang="en-CA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(Sol-CL) model</a:t>
            </a:r>
            <a:endParaRPr lang="en-US" sz="30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188" y="1641435"/>
            <a:ext cx="3444998" cy="25572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14372" y="4177346"/>
            <a:ext cx="82645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  <a:ea typeface="宋体" panose="02010600030101010101" pitchFamily="2" charset="-122"/>
              </a:rPr>
              <a:t>Solution-Cluster (Sol-CL) </a:t>
            </a: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odel: dense </a:t>
            </a:r>
            <a:r>
              <a:rPr lang="en-CA" dirty="0">
                <a:latin typeface="Times New Roman" panose="02020603050405020304" pitchFamily="18" charset="0"/>
                <a:ea typeface="宋体" panose="02010600030101010101" pitchFamily="2" charset="-122"/>
              </a:rPr>
              <a:t>clusters of double helices are connected to each other by linear </a:t>
            </a: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olysaccharide. This model give us a better understanding of the following properties of amylopectin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41" y="5195134"/>
            <a:ext cx="77199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mall </a:t>
            </a:r>
            <a:r>
              <a:rPr lang="en-CA" dirty="0">
                <a:latin typeface="Times New Roman" panose="02020603050405020304" pitchFamily="18" charset="0"/>
                <a:ea typeface="宋体" panose="02010600030101010101" pitchFamily="2" charset="-122"/>
              </a:rPr>
              <a:t>Mark-</a:t>
            </a:r>
            <a:r>
              <a:rPr lang="en-CA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wink</a:t>
            </a:r>
            <a:r>
              <a:rPr lang="en-CA" dirty="0">
                <a:latin typeface="Times New Roman" panose="02020603050405020304" pitchFamily="18" charset="0"/>
                <a:ea typeface="宋体" panose="02010600030101010101" pitchFamily="2" charset="-122"/>
              </a:rPr>
              <a:t>-Sakurada (MHS) </a:t>
            </a: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xponents ( [</a:t>
            </a:r>
            <a:r>
              <a:rPr lang="en-CA" i="1" dirty="0">
                <a:latin typeface="Symbol" panose="05050102010706020507" pitchFamily="18" charset="2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ea typeface="宋体" panose="02010600030101010101" pitchFamily="2" charset="-122"/>
              </a:rPr>
              <a:t>] = </a:t>
            </a:r>
            <a:r>
              <a:rPr lang="en-CA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.3</a:t>
            </a: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CA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CA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w</a:t>
            </a:r>
            <a:r>
              <a:rPr lang="en-CA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0.4 </a:t>
            </a: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ess pronounced excluded volume effect comparing to linear polym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hear-thinn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A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hear-thickening  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2096" y="861115"/>
            <a:ext cx="87471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None/>
            </a:pP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ailed structural information on polysaccharides is very difficult to obtain, and they are therefore often described either schematically or as “averaged” structures, obscuring the molecular detail.</a:t>
            </a:r>
          </a:p>
        </p:txBody>
      </p:sp>
    </p:spTree>
    <p:extLst>
      <p:ext uri="{BB962C8B-B14F-4D97-AF65-F5344CB8AC3E}">
        <p14:creationId xmlns:p14="http://schemas.microsoft.com/office/powerpoint/2010/main" val="3895775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144" y="1887247"/>
            <a:ext cx="1475581" cy="1475581"/>
          </a:xfrm>
          <a:prstGeom prst="rect">
            <a:avLst/>
          </a:prstGeom>
        </p:spPr>
      </p:pic>
      <p:pic>
        <p:nvPicPr>
          <p:cNvPr id="13" name="Picture 16" descr="EcoSynthetix_logo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329" y="635283"/>
            <a:ext cx="35052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04775" y="662940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5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6200" y="228600"/>
            <a:ext cx="91440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buClr>
                <a:srgbClr val="C00000"/>
              </a:buClr>
              <a:buFont typeface="Wingdings" panose="05000000000000000000" pitchFamily="2" charset="2"/>
              <a:buNone/>
            </a:pPr>
            <a:r>
              <a:rPr lang="en-CA" altLang="zh-CN" sz="2600">
                <a:latin typeface="Times New Roman" panose="02020603050405020304" pitchFamily="18" charset="0"/>
                <a:cs typeface="Times New Roman" panose="02020603050405020304" pitchFamily="18" charset="0"/>
              </a:rPr>
              <a:t>Acknowledgemen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" name="Picture 9" descr="Pyren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00400"/>
            <a:ext cx="43434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26000"/>
            <a:ext cx="31115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52400" y="914400"/>
            <a:ext cx="4914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ab member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uhamel Group           Gauthier Group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" y="1981200"/>
            <a:ext cx="461055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 colleague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i                        Qian Zhang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anne Fernandez      Ryan Amos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d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rsk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uncan L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ra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mj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Alexander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p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y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n                     Howard Tsa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mi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m                Bowen Zheng</a:t>
            </a:r>
          </a:p>
        </p:txBody>
      </p:sp>
    </p:spTree>
    <p:extLst>
      <p:ext uri="{BB962C8B-B14F-4D97-AF65-F5344CB8AC3E}">
        <p14:creationId xmlns:p14="http://schemas.microsoft.com/office/powerpoint/2010/main" val="4173783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44"/>
          <p:cNvGrpSpPr>
            <a:grpSpLocks/>
          </p:cNvGrpSpPr>
          <p:nvPr/>
        </p:nvGrpSpPr>
        <p:grpSpPr bwMode="auto">
          <a:xfrm>
            <a:off x="39432" y="825635"/>
            <a:ext cx="4800600" cy="3352800"/>
            <a:chOff x="144" y="528"/>
            <a:chExt cx="2400" cy="1824"/>
          </a:xfrm>
        </p:grpSpPr>
        <p:pic>
          <p:nvPicPr>
            <p:cNvPr id="11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533"/>
              <a:ext cx="2400" cy="1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43"/>
            <p:cNvSpPr>
              <a:spLocks noChangeArrowheads="1"/>
            </p:cNvSpPr>
            <p:nvPr/>
          </p:nvSpPr>
          <p:spPr bwMode="auto">
            <a:xfrm>
              <a:off x="2112" y="528"/>
              <a:ext cx="432" cy="18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3500">
                <a:solidFill>
                  <a:prstClr val="black"/>
                </a:solidFill>
              </a:endParaRPr>
            </a:p>
          </p:txBody>
        </p:sp>
      </p:grpSp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0" y="193109"/>
            <a:ext cx="473187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pectin Cluster Model</a:t>
            </a:r>
            <a:endParaRPr lang="en-US" alt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>
              <a:solidFill>
                <a:prstClr val="black"/>
              </a:solidFill>
            </a:endParaRPr>
          </a:p>
        </p:txBody>
      </p:sp>
      <p:sp>
        <p:nvSpPr>
          <p:cNvPr id="26" name="Text Box 41"/>
          <p:cNvSpPr txBox="1">
            <a:spLocks noChangeArrowheads="1"/>
          </p:cNvSpPr>
          <p:nvPr/>
        </p:nvSpPr>
        <p:spPr bwMode="auto">
          <a:xfrm>
            <a:off x="-22225" y="4464983"/>
            <a:ext cx="42853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CA" alt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lography and starch degradation studies led to the conclusion that long B-chains bear several short A-type (6 &lt; DP &lt; 30) side chains. The short A-chains arrays of crystalline of single and mostly double helices.</a:t>
            </a:r>
            <a:endParaRPr lang="el-GR" altLang="en-US" sz="20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5800" y="65659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E2BDD0-3572-47BE-B010-A2D9EC3A0D46}" type="slidenum">
              <a:rPr lang="en-US" altLang="en-US" sz="140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680363" y="770138"/>
            <a:ext cx="1859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sz="2400" b="1" u="sng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ylopectin</a:t>
            </a:r>
            <a:endParaRPr lang="en-CA" sz="2400" u="sng" dirty="0">
              <a:solidFill>
                <a:prstClr val="black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723527" y="3743747"/>
            <a:ext cx="3971752" cy="104300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1379" y="2279374"/>
            <a:ext cx="1988789" cy="382561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6423559" y="3683588"/>
            <a:ext cx="3825613" cy="10171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187899" y="2101606"/>
            <a:ext cx="220079" cy="4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prstClr val="white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860641" y="2101606"/>
            <a:ext cx="220079" cy="49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19954" y="1128491"/>
            <a:ext cx="3913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al cluster-type models</a:t>
            </a:r>
            <a:endParaRPr lang="en-CA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87899" y="1580715"/>
            <a:ext cx="1137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nch</a:t>
            </a:r>
          </a:p>
          <a:p>
            <a:pPr algn="ctr"/>
            <a:r>
              <a:rPr lang="en-CA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45785" y="1580715"/>
            <a:ext cx="1375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bin et al.</a:t>
            </a:r>
          </a:p>
          <a:p>
            <a:pPr algn="ctr"/>
            <a:r>
              <a:rPr lang="en-CA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69402" y="1580715"/>
            <a:ext cx="21339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ners and Matheson</a:t>
            </a:r>
          </a:p>
          <a:p>
            <a:pPr algn="ctr"/>
            <a:r>
              <a:rPr lang="en-CA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1</a:t>
            </a:r>
          </a:p>
        </p:txBody>
      </p:sp>
      <p:grpSp>
        <p:nvGrpSpPr>
          <p:cNvPr id="24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25" name="Picture 2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9" name="Slide Number Placeholder 1"/>
          <p:cNvSpPr txBox="1">
            <a:spLocks/>
          </p:cNvSpPr>
          <p:nvPr/>
        </p:nvSpPr>
        <p:spPr>
          <a:xfrm>
            <a:off x="8753975" y="6589712"/>
            <a:ext cx="415425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180320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85164" y="104775"/>
            <a:ext cx="896835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formation of Amylose and Amylopectin in DMSO</a:t>
            </a:r>
            <a:endParaRPr lang="en-US" alt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6" name="Text Box 41"/>
          <p:cNvSpPr txBox="1">
            <a:spLocks noChangeArrowheads="1"/>
          </p:cNvSpPr>
          <p:nvPr/>
        </p:nvSpPr>
        <p:spPr bwMode="auto">
          <a:xfrm>
            <a:off x="8452" y="4443714"/>
            <a:ext cx="9121775" cy="21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just">
              <a:buNone/>
            </a:pPr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many chemical modifications are conducted in DMSO where polysaccharides are soluble, it would be worthwhile to determine the conformation of starch in DMSO</a:t>
            </a:r>
            <a:r>
              <a:rPr lang="en-CA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>
              <a:buNone/>
            </a:pPr>
            <a:r>
              <a:rPr lang="en-CA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, this is challenging!</a:t>
            </a:r>
            <a:endParaRPr lang="el-GR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CA" sz="1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eren</a:t>
            </a:r>
            <a:r>
              <a:rPr lang="en-CA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R. and </a:t>
            </a:r>
            <a:r>
              <a:rPr lang="en-CA" sz="1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ndsgaul</a:t>
            </a:r>
            <a:r>
              <a:rPr lang="en-CA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. </a:t>
            </a:r>
            <a:r>
              <a:rPr lang="en-CA" sz="1800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ew</a:t>
            </a:r>
            <a:r>
              <a:rPr lang="en-CA" sz="1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Chem., Int. Ed. Engl.</a:t>
            </a:r>
            <a:r>
              <a:rPr lang="en-CA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CA" sz="1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3</a:t>
            </a:r>
            <a:r>
              <a:rPr lang="en-CA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CA" sz="1800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  <a:r>
              <a:rPr lang="en-CA" sz="1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1265-11268</a:t>
            </a:r>
            <a:r>
              <a:rPr lang="en-CA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None/>
            </a:pPr>
            <a:r>
              <a:rPr lang="en-C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ailed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al </a:t>
            </a:r>
            <a:r>
              <a:rPr lang="en-C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on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saccharides is very difficult to obtain, and </a:t>
            </a:r>
            <a:r>
              <a:rPr lang="en-C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y are 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often described either schematically or </a:t>
            </a:r>
            <a:r>
              <a:rPr lang="en-C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“averaged</a:t>
            </a:r>
            <a:r>
              <a:rPr lang="en-CA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structures, obscuring the molecular detail</a:t>
            </a:r>
            <a:r>
              <a:rPr lang="en-CA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35800" y="6565900"/>
            <a:ext cx="2133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E2BDD0-3572-47BE-B010-A2D9EC3A0D46}" type="slidenum">
              <a:rPr lang="en-US" altLang="en-US" sz="1400" smtClean="0">
                <a:solidFill>
                  <a:srgbClr val="FFFFFF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176837" y="794261"/>
            <a:ext cx="1859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ylopectin</a:t>
            </a:r>
            <a:endParaRPr lang="en-CA" sz="2400" u="sng" dirty="0"/>
          </a:p>
        </p:txBody>
      </p:sp>
      <p:sp>
        <p:nvSpPr>
          <p:cNvPr id="25" name="Rectangle 24"/>
          <p:cNvSpPr/>
          <p:nvPr/>
        </p:nvSpPr>
        <p:spPr>
          <a:xfrm>
            <a:off x="-80605" y="794261"/>
            <a:ext cx="13131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ylose</a:t>
            </a:r>
            <a:endParaRPr lang="en-CA" sz="2400" u="sng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10070"/>
              </p:ext>
            </p:extLst>
          </p:nvPr>
        </p:nvGraphicFramePr>
        <p:xfrm>
          <a:off x="367761" y="1935420"/>
          <a:ext cx="2043053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CS ChemDraw Drawing" r:id="rId4" imgW="1941082" imgH="1738592" progId="ChemDraw.Document.6.0">
                  <p:embed/>
                </p:oleObj>
              </mc:Choice>
              <mc:Fallback>
                <p:oleObj name="CS ChemDraw Drawing" r:id="rId4" imgW="1941082" imgH="17385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761" y="1935420"/>
                        <a:ext cx="2043053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128334" y="834146"/>
            <a:ext cx="4582279" cy="3709782"/>
            <a:chOff x="4431594" y="1222037"/>
            <a:chExt cx="4211446" cy="3209902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359876"/>
                </p:ext>
              </p:extLst>
            </p:nvPr>
          </p:nvGraphicFramePr>
          <p:xfrm>
            <a:off x="4431594" y="1222037"/>
            <a:ext cx="4211446" cy="3209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9" name="CS ChemDraw Drawing" r:id="rId6" imgW="6257121" imgH="4775799" progId="ChemDraw.Document.6.0">
                    <p:embed/>
                  </p:oleObj>
                </mc:Choice>
                <mc:Fallback>
                  <p:oleObj name="CS ChemDraw Drawing" r:id="rId6" imgW="6257121" imgH="477579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31594" y="1222037"/>
                          <a:ext cx="4211446" cy="32099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7526725" y="3584192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165912" y="3676289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929501" y="3713346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02882" y="3308071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33829" y="3348745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95795" y="3188974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CA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95480" y="2573093"/>
              <a:ext cx="5792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28" name="Picture 2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30" name="Slide Number Placeholder 1"/>
          <p:cNvSpPr txBox="1">
            <a:spLocks/>
          </p:cNvSpPr>
          <p:nvPr/>
        </p:nvSpPr>
        <p:spPr>
          <a:xfrm>
            <a:off x="8753975" y="6589712"/>
            <a:ext cx="415425" cy="2503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968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60087" y="6629400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5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0" y="228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7CC24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mylose conformation</a:t>
            </a:r>
          </a:p>
        </p:txBody>
      </p: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228600" y="838200"/>
            <a:ext cx="88392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In water, amylose forms </a:t>
            </a:r>
            <a:r>
              <a:rPr lang="en-US" alt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a random coil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based on the consistent results obtained by optical rotation, intrinsic viscosity [η], light scattering, and </a:t>
            </a:r>
            <a:r>
              <a:rPr lang="en-US" altLang="en-US" sz="2000" dirty="0" err="1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sedimetation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measurements</a:t>
            </a:r>
            <a:endParaRPr lang="en-US" altLang="en-US" sz="2000" dirty="0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228600" y="1879600"/>
            <a:ext cx="883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However, despite much experimental work done on dilute solutions of amylose, its conformation in DMSO is still a matter of controversy</a:t>
            </a:r>
          </a:p>
        </p:txBody>
      </p:sp>
      <p:sp>
        <p:nvSpPr>
          <p:cNvPr id="27" name="Oval 18"/>
          <p:cNvSpPr>
            <a:spLocks/>
          </p:cNvSpPr>
          <p:nvPr/>
        </p:nvSpPr>
        <p:spPr bwMode="auto">
          <a:xfrm>
            <a:off x="130267" y="2047875"/>
            <a:ext cx="96520" cy="108585"/>
          </a:xfrm>
          <a:prstGeom prst="ellipse">
            <a:avLst/>
          </a:prstGeom>
          <a:solidFill>
            <a:srgbClr val="98B7FE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152400" y="2590800"/>
            <a:ext cx="89376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u="sng" dirty="0" smtClean="0">
                <a:solidFill>
                  <a:srgbClr val="000000"/>
                </a:solidFill>
                <a:latin typeface="Calibri" panose="020F0502020204030204" pitchFamily="34" charset="0"/>
              </a:rPr>
              <a:t>Random coil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Intrinsic viscosity versus weight-average molecular weight (Everett et al.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</a:t>
            </a:r>
            <a:r>
              <a:rPr lang="en-US" altLang="en-US" sz="1800" b="1" dirty="0" smtClean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Banks et al.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, Nakanishi et al.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1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152400" y="3503613"/>
            <a:ext cx="893762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u="sng" smtClean="0">
                <a:solidFill>
                  <a:srgbClr val="000000"/>
                </a:solidFill>
                <a:latin typeface="Calibri" panose="020F0502020204030204" pitchFamily="34" charset="0"/>
              </a:rPr>
              <a:t>Helix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Intrinsic viscosity versus weight-average molecular weight (Cowie</a:t>
            </a:r>
            <a:r>
              <a:rPr lang="en-US" altLang="en-US" sz="1800" baseline="30000" smtClean="0">
                <a:solidFill>
                  <a:srgbClr val="000000"/>
                </a:solidFill>
                <a:latin typeface="Calibri" panose="020F0502020204030204" pitchFamily="34" charset="0"/>
              </a:rPr>
              <a:t>4</a:t>
            </a: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, Fujii et al.</a:t>
            </a:r>
            <a:r>
              <a:rPr lang="en-US" altLang="en-US" sz="1800" baseline="30000" smtClean="0">
                <a:solidFill>
                  <a:srgbClr val="000000"/>
                </a:solidFill>
                <a:latin typeface="Calibri" panose="020F0502020204030204" pitchFamily="34" charset="0"/>
              </a:rPr>
              <a:t>5</a:t>
            </a: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NMR (St-Jacques et al</a:t>
            </a:r>
            <a:r>
              <a:rPr lang="en-US" altLang="en-US" sz="1800" baseline="30000" smtClean="0">
                <a:solidFill>
                  <a:srgbClr val="000000"/>
                </a:solidFill>
                <a:latin typeface="Calibri" panose="020F0502020204030204" pitchFamily="34" charset="0"/>
              </a:rPr>
              <a:t>6</a:t>
            </a: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, Norman et al.</a:t>
            </a:r>
            <a:r>
              <a:rPr lang="en-US" altLang="en-US" sz="1800" baseline="30000" smtClean="0">
                <a:solidFill>
                  <a:srgbClr val="000000"/>
                </a:solidFill>
                <a:latin typeface="Calibri" panose="020F0502020204030204" pitchFamily="34" charset="0"/>
              </a:rPr>
              <a:t>7</a:t>
            </a: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, Jane et al.</a:t>
            </a:r>
            <a:r>
              <a:rPr lang="en-US" altLang="en-US" sz="1800" baseline="30000" smtClean="0">
                <a:solidFill>
                  <a:srgbClr val="000000"/>
                </a:solidFill>
                <a:latin typeface="Calibri" panose="020F0502020204030204" pitchFamily="34" charset="0"/>
              </a:rPr>
              <a:t>8</a:t>
            </a: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152400" y="4419600"/>
            <a:ext cx="8937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smtClean="0">
                <a:solidFill>
                  <a:srgbClr val="000000"/>
                </a:solidFill>
                <a:latin typeface="Calibri" panose="020F0502020204030204" pitchFamily="34" charset="0"/>
              </a:rPr>
              <a:t>Amylose precipitated from DMSO into a nonsolvent adopts a helical conformation based on crystallographic studies</a:t>
            </a:r>
            <a:r>
              <a:rPr lang="en-US" altLang="en-US" sz="1800" baseline="30000" smtClean="0">
                <a:solidFill>
                  <a:srgbClr val="000000"/>
                </a:solidFill>
                <a:latin typeface="Calibri" panose="020F0502020204030204" pitchFamily="34" charset="0"/>
              </a:rPr>
              <a:t>9</a:t>
            </a: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-50800" y="5145088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1. Everett, W.W.; Foster, J. F.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J. Am. Chem. Soc.</a:t>
            </a: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3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959</a:t>
            </a: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81</a:t>
            </a: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, 3464.</a:t>
            </a:r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-53975" y="5380038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. Nakanishi, Y.; </a:t>
            </a:r>
            <a:r>
              <a:rPr lang="en-US" altLang="en-US" sz="13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Norisuye</a:t>
            </a:r>
            <a:r>
              <a:rPr lang="en-US" altLang="en-US" sz="13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T.; </a:t>
            </a:r>
            <a:r>
              <a:rPr lang="en-US" altLang="en-US" sz="13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eramoto</a:t>
            </a:r>
            <a:r>
              <a:rPr lang="en-US" altLang="en-US" sz="13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A.  </a:t>
            </a:r>
            <a:r>
              <a:rPr lang="en-US" altLang="en-US" sz="13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Macromolecules</a:t>
            </a:r>
            <a:r>
              <a:rPr lang="en-US" altLang="en-US" sz="13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3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1993</a:t>
            </a:r>
            <a:r>
              <a:rPr lang="en-US" altLang="en-US" sz="13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13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6</a:t>
            </a:r>
            <a:r>
              <a:rPr lang="en-US" altLang="en-US" sz="13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4220.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-57150" y="5603875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5. Fujii, M.; Honda, K.; Fujita, H.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iopolymers </a:t>
            </a:r>
            <a:r>
              <a:rPr lang="en-US" altLang="en-US" sz="13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973,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, 1177</a:t>
            </a:r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-50800" y="5810250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6. St-Jacques, M.; Sundararajan, P. R.; Taylor, K.J.; Marchessault, R. H. 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J. Am. Chem. Soc. </a:t>
            </a:r>
            <a:r>
              <a:rPr lang="en-US" altLang="en-US" sz="13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976,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98</a:t>
            </a: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, 4386</a:t>
            </a:r>
          </a:p>
        </p:txBody>
      </p:sp>
      <p:sp>
        <p:nvSpPr>
          <p:cNvPr id="35" name="Text Box 16"/>
          <p:cNvSpPr txBox="1">
            <a:spLocks noChangeArrowheads="1"/>
          </p:cNvSpPr>
          <p:nvPr/>
        </p:nvSpPr>
        <p:spPr bwMode="auto">
          <a:xfrm>
            <a:off x="-47625" y="6057900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7. Cheetham, N. W. H.; Tao, L.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 Carbohydr. Polym. </a:t>
            </a:r>
            <a:r>
              <a:rPr lang="en-US" altLang="en-US" sz="13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998, </a:t>
            </a:r>
            <a:r>
              <a:rPr lang="en-US" altLang="en-US" sz="1300" i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5</a:t>
            </a:r>
            <a:r>
              <a:rPr lang="en-US" altLang="en-US" sz="1300" smtClean="0">
                <a:solidFill>
                  <a:srgbClr val="000000"/>
                </a:solidFill>
                <a:latin typeface="Times New Roman" panose="02020603050405020304" pitchFamily="18" charset="0"/>
              </a:rPr>
              <a:t>, 287</a:t>
            </a:r>
          </a:p>
        </p:txBody>
      </p:sp>
      <p:sp>
        <p:nvSpPr>
          <p:cNvPr id="36" name="Text Box 17"/>
          <p:cNvSpPr txBox="1">
            <a:spLocks noChangeArrowheads="1"/>
          </p:cNvSpPr>
          <p:nvPr/>
        </p:nvSpPr>
        <p:spPr bwMode="auto">
          <a:xfrm>
            <a:off x="4559300" y="6038850"/>
            <a:ext cx="4333875" cy="292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latin typeface="Times New Roman" panose="02020603050405020304" pitchFamily="18" charset="0"/>
              </a:rPr>
              <a:t>8. Jane, J. L.; Robyt, J. F. </a:t>
            </a:r>
            <a:r>
              <a:rPr lang="en-US" altLang="en-US" sz="1300" i="1">
                <a:latin typeface="Times New Roman" panose="02020603050405020304" pitchFamily="18" charset="0"/>
              </a:rPr>
              <a:t> Carbohydr. Res. </a:t>
            </a:r>
            <a:r>
              <a:rPr lang="en-US" altLang="en-US" sz="1300" b="1">
                <a:latin typeface="Times New Roman" panose="02020603050405020304" pitchFamily="18" charset="0"/>
              </a:rPr>
              <a:t>1985, </a:t>
            </a:r>
            <a:r>
              <a:rPr lang="en-US" altLang="en-US" sz="1300" i="1">
                <a:latin typeface="Times New Roman" panose="02020603050405020304" pitchFamily="18" charset="0"/>
              </a:rPr>
              <a:t>140</a:t>
            </a:r>
            <a:r>
              <a:rPr lang="en-US" altLang="en-US" sz="1300">
                <a:latin typeface="Times New Roman" panose="02020603050405020304" pitchFamily="18" charset="0"/>
              </a:rPr>
              <a:t>, 21</a:t>
            </a:r>
          </a:p>
        </p:txBody>
      </p:sp>
      <p:sp>
        <p:nvSpPr>
          <p:cNvPr id="38" name="Oval 18"/>
          <p:cNvSpPr>
            <a:spLocks/>
          </p:cNvSpPr>
          <p:nvPr/>
        </p:nvSpPr>
        <p:spPr bwMode="auto">
          <a:xfrm>
            <a:off x="129541" y="988695"/>
            <a:ext cx="96520" cy="108585"/>
          </a:xfrm>
          <a:prstGeom prst="ellipse">
            <a:avLst/>
          </a:prstGeom>
          <a:solidFill>
            <a:srgbClr val="98B7FE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4790208" y="5141120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>
                <a:latin typeface="Times New Roman" panose="02020603050405020304" pitchFamily="18" charset="0"/>
              </a:rPr>
              <a:t>2. Banks, W.; Greenwood, C. T. </a:t>
            </a:r>
            <a:r>
              <a:rPr lang="en-US" altLang="en-US" sz="1300" i="1" dirty="0" err="1">
                <a:latin typeface="Times New Roman" panose="02020603050405020304" pitchFamily="18" charset="0"/>
              </a:rPr>
              <a:t>Carbohydr</a:t>
            </a:r>
            <a:r>
              <a:rPr lang="en-US" altLang="en-US" sz="1300" i="1" dirty="0">
                <a:latin typeface="Times New Roman" panose="02020603050405020304" pitchFamily="18" charset="0"/>
              </a:rPr>
              <a:t>. Res.</a:t>
            </a:r>
            <a:r>
              <a:rPr lang="en-US" altLang="en-US" sz="1300" dirty="0">
                <a:latin typeface="Times New Roman" panose="02020603050405020304" pitchFamily="18" charset="0"/>
              </a:rPr>
              <a:t> </a:t>
            </a:r>
            <a:r>
              <a:rPr lang="en-US" altLang="en-US" sz="1300" b="1" dirty="0">
                <a:latin typeface="Times New Roman" panose="02020603050405020304" pitchFamily="18" charset="0"/>
              </a:rPr>
              <a:t>1968</a:t>
            </a:r>
            <a:r>
              <a:rPr lang="en-US" altLang="en-US" sz="1300" dirty="0">
                <a:latin typeface="Times New Roman" panose="02020603050405020304" pitchFamily="18" charset="0"/>
              </a:rPr>
              <a:t>, </a:t>
            </a:r>
            <a:r>
              <a:rPr lang="en-US" altLang="en-US" sz="1300" i="1" dirty="0">
                <a:latin typeface="Times New Roman" panose="02020603050405020304" pitchFamily="18" charset="0"/>
              </a:rPr>
              <a:t>7</a:t>
            </a:r>
            <a:r>
              <a:rPr lang="en-US" altLang="en-US" sz="1300" dirty="0">
                <a:latin typeface="Times New Roman" panose="02020603050405020304" pitchFamily="18" charset="0"/>
              </a:rPr>
              <a:t>, 414.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219700" y="5380038"/>
            <a:ext cx="893762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>
                <a:latin typeface="Times New Roman" panose="02020603050405020304" pitchFamily="18" charset="0"/>
              </a:rPr>
              <a:t>4. Cowie, J. M. G. </a:t>
            </a:r>
            <a:r>
              <a:rPr lang="en-US" altLang="en-US" sz="1300" i="1" dirty="0" err="1">
                <a:latin typeface="Times New Roman" panose="02020603050405020304" pitchFamily="18" charset="0"/>
              </a:rPr>
              <a:t>Macromol</a:t>
            </a:r>
            <a:r>
              <a:rPr lang="en-US" altLang="en-US" sz="1300" i="1" dirty="0">
                <a:latin typeface="Times New Roman" panose="02020603050405020304" pitchFamily="18" charset="0"/>
              </a:rPr>
              <a:t>. Chem. Phys.</a:t>
            </a:r>
            <a:r>
              <a:rPr lang="en-US" altLang="en-US" sz="1300" b="1" dirty="0">
                <a:latin typeface="Times New Roman" panose="02020603050405020304" pitchFamily="18" charset="0"/>
              </a:rPr>
              <a:t> 1961</a:t>
            </a:r>
            <a:r>
              <a:rPr lang="en-US" altLang="en-US" sz="1300" dirty="0">
                <a:latin typeface="Times New Roman" panose="02020603050405020304" pitchFamily="18" charset="0"/>
              </a:rPr>
              <a:t>, </a:t>
            </a:r>
            <a:r>
              <a:rPr lang="en-US" altLang="en-US" sz="1300" i="1" dirty="0">
                <a:latin typeface="Times New Roman" panose="02020603050405020304" pitchFamily="18" charset="0"/>
              </a:rPr>
              <a:t>42</a:t>
            </a:r>
            <a:r>
              <a:rPr lang="en-US" altLang="en-US" sz="1300" dirty="0">
                <a:latin typeface="Times New Roman" panose="02020603050405020304" pitchFamily="18" charset="0"/>
              </a:rPr>
              <a:t>, 230.</a:t>
            </a:r>
          </a:p>
        </p:txBody>
      </p:sp>
    </p:spTree>
    <p:extLst>
      <p:ext uri="{BB962C8B-B14F-4D97-AF65-F5344CB8AC3E}">
        <p14:creationId xmlns:p14="http://schemas.microsoft.com/office/powerpoint/2010/main" val="156131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199600">
            <a:off x="1750672" y="468833"/>
            <a:ext cx="2093990" cy="4937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39200" y="6615112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6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0" y="228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7CC24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Amylose conformatio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Oval 18"/>
          <p:cNvSpPr>
            <a:spLocks/>
          </p:cNvSpPr>
          <p:nvPr/>
        </p:nvSpPr>
        <p:spPr bwMode="auto">
          <a:xfrm>
            <a:off x="139700" y="1016000"/>
            <a:ext cx="90488" cy="104775"/>
          </a:xfrm>
          <a:prstGeom prst="ellipse">
            <a:avLst/>
          </a:prstGeom>
          <a:solidFill>
            <a:srgbClr val="98B7FE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alibri" panose="020F0502020204030204" pitchFamily="34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54000" y="836613"/>
            <a:ext cx="8839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ea typeface="宋体" panose="02010600030101010101" pitchFamily="2" charset="-122"/>
              </a:rPr>
              <a:t>However, despite much experimental work done on dilute solutions of amylose, its conformation in DMSO is still a matter of controversy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2400" y="1836738"/>
            <a:ext cx="5462588" cy="2057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3810000" y="1905000"/>
            <a:ext cx="661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Calibri" panose="020F0502020204030204" pitchFamily="34" charset="0"/>
                <a:ea typeface="宋体" panose="02010600030101010101" pitchFamily="2" charset="-122"/>
              </a:rPr>
              <a:t>Amylose (Helix)</a:t>
            </a: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3048000" y="4038600"/>
            <a:ext cx="661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Calibri" panose="020F0502020204030204" pitchFamily="34" charset="0"/>
                <a:ea typeface="宋体" panose="02010600030101010101" pitchFamily="2" charset="-122"/>
              </a:rPr>
              <a:t>Amylose (Random coil)</a:t>
            </a: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727700" y="1828800"/>
            <a:ext cx="3492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he two conformations are 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expected to exhibit 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ery different internal dynamics</a:t>
            </a: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5740400" y="2817813"/>
            <a:ext cx="3403600" cy="1144587"/>
            <a:chOff x="5740400" y="2817912"/>
            <a:chExt cx="3403600" cy="1144488"/>
          </a:xfrm>
        </p:grpSpPr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5740400" y="3254514"/>
              <a:ext cx="3403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Characterize the internal dynamics of amylose in DMSO</a:t>
              </a:r>
            </a:p>
          </p:txBody>
        </p:sp>
        <p:sp>
          <p:nvSpPr>
            <p:cNvPr id="22" name="Down Arrow 21"/>
            <p:cNvSpPr/>
            <p:nvPr/>
          </p:nvSpPr>
          <p:spPr>
            <a:xfrm>
              <a:off x="7048500" y="2817912"/>
              <a:ext cx="381000" cy="539703"/>
            </a:xfrm>
            <a:prstGeom prst="down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5715000" y="4032250"/>
            <a:ext cx="2887663" cy="996950"/>
            <a:chOff x="5715000" y="4032647"/>
            <a:chExt cx="2887201" cy="996523"/>
          </a:xfrm>
        </p:grpSpPr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5715000" y="4629060"/>
              <a:ext cx="288720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Pyrene excimer formation</a:t>
              </a:r>
            </a:p>
          </p:txBody>
        </p:sp>
        <p:sp>
          <p:nvSpPr>
            <p:cNvPr id="25" name="Down Arrow 24"/>
            <p:cNvSpPr/>
            <p:nvPr/>
          </p:nvSpPr>
          <p:spPr>
            <a:xfrm>
              <a:off x="7086381" y="4032647"/>
              <a:ext cx="380939" cy="539519"/>
            </a:xfrm>
            <a:prstGeom prst="down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79" y="4572000"/>
            <a:ext cx="5428465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39700" y="3970338"/>
            <a:ext cx="5462588" cy="2057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90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39200" y="659789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7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0" y="228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7CC24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Amylose conformation</a:t>
            </a: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895350"/>
            <a:ext cx="4841875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2787650"/>
            <a:ext cx="5486400" cy="1363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52400" y="838200"/>
            <a:ext cx="5462588" cy="17954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3041650" y="2768600"/>
            <a:ext cx="661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Calibri" panose="020F0502020204030204" pitchFamily="34" charset="0"/>
                <a:ea typeface="宋体" panose="02010600030101010101" pitchFamily="2" charset="-122"/>
              </a:rPr>
              <a:t>Amylose (Random coil)</a:t>
            </a: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727700" y="914400"/>
            <a:ext cx="3492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he two conformations are 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</a:rPr>
              <a:t>expected to exhibit 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very different internal dynamics</a:t>
            </a:r>
          </a:p>
        </p:txBody>
      </p: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5740400" y="1903413"/>
            <a:ext cx="3403600" cy="1144587"/>
            <a:chOff x="5740400" y="2817912"/>
            <a:chExt cx="3403600" cy="1144488"/>
          </a:xfrm>
        </p:grpSpPr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5740400" y="3254514"/>
              <a:ext cx="34036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Characterize the internal dynamics of amylose in DMSO</a:t>
              </a:r>
            </a:p>
          </p:txBody>
        </p:sp>
        <p:sp>
          <p:nvSpPr>
            <p:cNvPr id="19" name="Down Arrow 18"/>
            <p:cNvSpPr/>
            <p:nvPr/>
          </p:nvSpPr>
          <p:spPr>
            <a:xfrm>
              <a:off x="7048500" y="2817912"/>
              <a:ext cx="381000" cy="539703"/>
            </a:xfrm>
            <a:prstGeom prst="down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715000" y="3117850"/>
            <a:ext cx="2887663" cy="996950"/>
            <a:chOff x="5715000" y="4032647"/>
            <a:chExt cx="2887201" cy="996523"/>
          </a:xfrm>
        </p:grpSpPr>
        <p:sp>
          <p:nvSpPr>
            <p:cNvPr id="21" name="Rectangle 13"/>
            <p:cNvSpPr>
              <a:spLocks noChangeArrowheads="1"/>
            </p:cNvSpPr>
            <p:nvPr/>
          </p:nvSpPr>
          <p:spPr bwMode="auto">
            <a:xfrm>
              <a:off x="5715000" y="4629060"/>
              <a:ext cx="288720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Calibri" panose="020F0502020204030204" pitchFamily="34" charset="0"/>
                  <a:ea typeface="宋体" panose="02010600030101010101" pitchFamily="2" charset="-122"/>
                </a:rPr>
                <a:t>Pyrene excimer formation</a:t>
              </a:r>
            </a:p>
          </p:txBody>
        </p:sp>
        <p:sp>
          <p:nvSpPr>
            <p:cNvPr id="22" name="Down Arrow 21"/>
            <p:cNvSpPr/>
            <p:nvPr/>
          </p:nvSpPr>
          <p:spPr>
            <a:xfrm>
              <a:off x="7086381" y="4032647"/>
              <a:ext cx="380939" cy="539519"/>
            </a:xfrm>
            <a:prstGeom prst="downArrow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5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defRPr/>
              </a:pPr>
              <a:endParaRPr lang="en-US" altLang="en-US" smtClean="0">
                <a:solidFill>
                  <a:srgbClr val="FFFFFF"/>
                </a:solidFill>
              </a:endParaRPr>
            </a:p>
          </p:txBody>
        </p:sp>
      </p:grp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335213" y="4527550"/>
            <a:ext cx="4822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ea typeface="宋体" panose="02010600030101010101" pitchFamily="2" charset="-122"/>
              </a:rPr>
              <a:t>As a comparison, poly(methyl acrylate) (PMA) was studied in DMSO.</a:t>
            </a:r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2335213" y="5603875"/>
            <a:ext cx="426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Flexible polymer with </a:t>
            </a:r>
            <a:r>
              <a:rPr lang="en-US" altLang="en-US" sz="2000" i="1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</a:t>
            </a:r>
            <a:r>
              <a:rPr lang="en-US" altLang="en-US" sz="2000" i="1" baseline="-25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g</a:t>
            </a:r>
            <a:r>
              <a:rPr lang="en-US" altLang="en-US" sz="200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 equal to 12 ˚C. </a:t>
            </a:r>
            <a:endParaRPr lang="en-US" altLang="en-US" sz="2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712788" y="4343400"/>
          <a:ext cx="963612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CS ChemDraw Drawing" r:id="rId7" imgW="1925904" imgH="4399472" progId="ChemDraw.Document.6.0">
                  <p:embed/>
                </p:oleObj>
              </mc:Choice>
              <mc:Fallback>
                <p:oleObj name="CS ChemDraw Drawing" r:id="rId7" imgW="1925904" imgH="43994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343400"/>
                        <a:ext cx="963612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524000" y="6229350"/>
            <a:ext cx="4822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libri" panose="020F0502020204030204" pitchFamily="34" charset="0"/>
                <a:ea typeface="宋体" panose="02010600030101010101" pitchFamily="2" charset="-122"/>
              </a:rPr>
              <a:t>Synthesized by Shiva Farhangi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3810000" y="813178"/>
            <a:ext cx="661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Calibri" panose="020F0502020204030204" pitchFamily="34" charset="0"/>
                <a:ea typeface="宋体" panose="02010600030101010101" pitchFamily="2" charset="-122"/>
              </a:rPr>
              <a:t>Amylose (Helix)</a:t>
            </a:r>
          </a:p>
        </p:txBody>
      </p:sp>
    </p:spTree>
    <p:extLst>
      <p:ext uri="{BB962C8B-B14F-4D97-AF65-F5344CB8AC3E}">
        <p14:creationId xmlns:p14="http://schemas.microsoft.com/office/powerpoint/2010/main" val="155166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27002" y="660766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8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84139" y="138113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7CC24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Pyrene-labeled polymers and chain stiffness</a:t>
            </a:r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/>
        </p:nvGraphicFramePr>
        <p:xfrm>
          <a:off x="5848350" y="1698625"/>
          <a:ext cx="3200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0" name="CS ChemDraw Drawing" r:id="rId5" imgW="6038850" imgH="2028825" progId="ChemDraw.Document.6.0">
                  <p:embed/>
                </p:oleObj>
              </mc:Choice>
              <mc:Fallback>
                <p:oleObj name="CS ChemDraw Drawing" r:id="rId5" imgW="6038850" imgH="20288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698625"/>
                        <a:ext cx="3200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3675063" y="3770313"/>
            <a:ext cx="514350" cy="823912"/>
          </a:xfrm>
          <a:custGeom>
            <a:avLst/>
            <a:gdLst>
              <a:gd name="connsiteX0" fmla="*/ 40223 w 524602"/>
              <a:gd name="connsiteY0" fmla="*/ 0 h 826294"/>
              <a:gd name="connsiteX1" fmla="*/ 54511 w 524602"/>
              <a:gd name="connsiteY1" fmla="*/ 9525 h 826294"/>
              <a:gd name="connsiteX2" fmla="*/ 61655 w 524602"/>
              <a:gd name="connsiteY2" fmla="*/ 14288 h 826294"/>
              <a:gd name="connsiteX3" fmla="*/ 71180 w 524602"/>
              <a:gd name="connsiteY3" fmla="*/ 26194 h 826294"/>
              <a:gd name="connsiteX4" fmla="*/ 80705 w 524602"/>
              <a:gd name="connsiteY4" fmla="*/ 40482 h 826294"/>
              <a:gd name="connsiteX5" fmla="*/ 87848 w 524602"/>
              <a:gd name="connsiteY5" fmla="*/ 54769 h 826294"/>
              <a:gd name="connsiteX6" fmla="*/ 99755 w 524602"/>
              <a:gd name="connsiteY6" fmla="*/ 76200 h 826294"/>
              <a:gd name="connsiteX7" fmla="*/ 102136 w 524602"/>
              <a:gd name="connsiteY7" fmla="*/ 83344 h 826294"/>
              <a:gd name="connsiteX8" fmla="*/ 109280 w 524602"/>
              <a:gd name="connsiteY8" fmla="*/ 90488 h 826294"/>
              <a:gd name="connsiteX9" fmla="*/ 114042 w 524602"/>
              <a:gd name="connsiteY9" fmla="*/ 97632 h 826294"/>
              <a:gd name="connsiteX10" fmla="*/ 123567 w 524602"/>
              <a:gd name="connsiteY10" fmla="*/ 130969 h 826294"/>
              <a:gd name="connsiteX11" fmla="*/ 130711 w 524602"/>
              <a:gd name="connsiteY11" fmla="*/ 152400 h 826294"/>
              <a:gd name="connsiteX12" fmla="*/ 137855 w 524602"/>
              <a:gd name="connsiteY12" fmla="*/ 157163 h 826294"/>
              <a:gd name="connsiteX13" fmla="*/ 147380 w 524602"/>
              <a:gd name="connsiteY13" fmla="*/ 154782 h 826294"/>
              <a:gd name="connsiteX14" fmla="*/ 152142 w 524602"/>
              <a:gd name="connsiteY14" fmla="*/ 161925 h 826294"/>
              <a:gd name="connsiteX15" fmla="*/ 156905 w 524602"/>
              <a:gd name="connsiteY15" fmla="*/ 185738 h 826294"/>
              <a:gd name="connsiteX16" fmla="*/ 161667 w 524602"/>
              <a:gd name="connsiteY16" fmla="*/ 200025 h 826294"/>
              <a:gd name="connsiteX17" fmla="*/ 164048 w 524602"/>
              <a:gd name="connsiteY17" fmla="*/ 207169 h 826294"/>
              <a:gd name="connsiteX18" fmla="*/ 166430 w 524602"/>
              <a:gd name="connsiteY18" fmla="*/ 219075 h 826294"/>
              <a:gd name="connsiteX19" fmla="*/ 171192 w 524602"/>
              <a:gd name="connsiteY19" fmla="*/ 226219 h 826294"/>
              <a:gd name="connsiteX20" fmla="*/ 178336 w 524602"/>
              <a:gd name="connsiteY20" fmla="*/ 230982 h 826294"/>
              <a:gd name="connsiteX21" fmla="*/ 183098 w 524602"/>
              <a:gd name="connsiteY21" fmla="*/ 238125 h 826294"/>
              <a:gd name="connsiteX22" fmla="*/ 190242 w 524602"/>
              <a:gd name="connsiteY22" fmla="*/ 245269 h 826294"/>
              <a:gd name="connsiteX23" fmla="*/ 192623 w 524602"/>
              <a:gd name="connsiteY23" fmla="*/ 252413 h 826294"/>
              <a:gd name="connsiteX24" fmla="*/ 197386 w 524602"/>
              <a:gd name="connsiteY24" fmla="*/ 259557 h 826294"/>
              <a:gd name="connsiteX25" fmla="*/ 211673 w 524602"/>
              <a:gd name="connsiteY25" fmla="*/ 302419 h 826294"/>
              <a:gd name="connsiteX26" fmla="*/ 218817 w 524602"/>
              <a:gd name="connsiteY26" fmla="*/ 323850 h 826294"/>
              <a:gd name="connsiteX27" fmla="*/ 223580 w 524602"/>
              <a:gd name="connsiteY27" fmla="*/ 330994 h 826294"/>
              <a:gd name="connsiteX28" fmla="*/ 228342 w 524602"/>
              <a:gd name="connsiteY28" fmla="*/ 345282 h 826294"/>
              <a:gd name="connsiteX29" fmla="*/ 235486 w 524602"/>
              <a:gd name="connsiteY29" fmla="*/ 352425 h 826294"/>
              <a:gd name="connsiteX30" fmla="*/ 249773 w 524602"/>
              <a:gd name="connsiteY30" fmla="*/ 373857 h 826294"/>
              <a:gd name="connsiteX31" fmla="*/ 259298 w 524602"/>
              <a:gd name="connsiteY31" fmla="*/ 388144 h 826294"/>
              <a:gd name="connsiteX32" fmla="*/ 264061 w 524602"/>
              <a:gd name="connsiteY32" fmla="*/ 395288 h 826294"/>
              <a:gd name="connsiteX33" fmla="*/ 271205 w 524602"/>
              <a:gd name="connsiteY33" fmla="*/ 409575 h 826294"/>
              <a:gd name="connsiteX34" fmla="*/ 280730 w 524602"/>
              <a:gd name="connsiteY34" fmla="*/ 431007 h 826294"/>
              <a:gd name="connsiteX35" fmla="*/ 287873 w 524602"/>
              <a:gd name="connsiteY35" fmla="*/ 435769 h 826294"/>
              <a:gd name="connsiteX36" fmla="*/ 299780 w 524602"/>
              <a:gd name="connsiteY36" fmla="*/ 447675 h 826294"/>
              <a:gd name="connsiteX37" fmla="*/ 306923 w 524602"/>
              <a:gd name="connsiteY37" fmla="*/ 461963 h 826294"/>
              <a:gd name="connsiteX38" fmla="*/ 316448 w 524602"/>
              <a:gd name="connsiteY38" fmla="*/ 476250 h 826294"/>
              <a:gd name="connsiteX39" fmla="*/ 321211 w 524602"/>
              <a:gd name="connsiteY39" fmla="*/ 490538 h 826294"/>
              <a:gd name="connsiteX40" fmla="*/ 325973 w 524602"/>
              <a:gd name="connsiteY40" fmla="*/ 504825 h 826294"/>
              <a:gd name="connsiteX41" fmla="*/ 330736 w 524602"/>
              <a:gd name="connsiteY41" fmla="*/ 511969 h 826294"/>
              <a:gd name="connsiteX42" fmla="*/ 340261 w 524602"/>
              <a:gd name="connsiteY42" fmla="*/ 533400 h 826294"/>
              <a:gd name="connsiteX43" fmla="*/ 342642 w 524602"/>
              <a:gd name="connsiteY43" fmla="*/ 540544 h 826294"/>
              <a:gd name="connsiteX44" fmla="*/ 356930 w 524602"/>
              <a:gd name="connsiteY44" fmla="*/ 550069 h 826294"/>
              <a:gd name="connsiteX45" fmla="*/ 364073 w 524602"/>
              <a:gd name="connsiteY45" fmla="*/ 564357 h 826294"/>
              <a:gd name="connsiteX46" fmla="*/ 368836 w 524602"/>
              <a:gd name="connsiteY46" fmla="*/ 578644 h 826294"/>
              <a:gd name="connsiteX47" fmla="*/ 373598 w 524602"/>
              <a:gd name="connsiteY47" fmla="*/ 585788 h 826294"/>
              <a:gd name="connsiteX48" fmla="*/ 375980 w 524602"/>
              <a:gd name="connsiteY48" fmla="*/ 592932 h 826294"/>
              <a:gd name="connsiteX49" fmla="*/ 385505 w 524602"/>
              <a:gd name="connsiteY49" fmla="*/ 607219 h 826294"/>
              <a:gd name="connsiteX50" fmla="*/ 390267 w 524602"/>
              <a:gd name="connsiteY50" fmla="*/ 614363 h 826294"/>
              <a:gd name="connsiteX51" fmla="*/ 397411 w 524602"/>
              <a:gd name="connsiteY51" fmla="*/ 621507 h 826294"/>
              <a:gd name="connsiteX52" fmla="*/ 406936 w 524602"/>
              <a:gd name="connsiteY52" fmla="*/ 642938 h 826294"/>
              <a:gd name="connsiteX53" fmla="*/ 418842 w 524602"/>
              <a:gd name="connsiteY53" fmla="*/ 664369 h 826294"/>
              <a:gd name="connsiteX54" fmla="*/ 425986 w 524602"/>
              <a:gd name="connsiteY54" fmla="*/ 666750 h 826294"/>
              <a:gd name="connsiteX55" fmla="*/ 440273 w 524602"/>
              <a:gd name="connsiteY55" fmla="*/ 688182 h 826294"/>
              <a:gd name="connsiteX56" fmla="*/ 447417 w 524602"/>
              <a:gd name="connsiteY56" fmla="*/ 695325 h 826294"/>
              <a:gd name="connsiteX57" fmla="*/ 456942 w 524602"/>
              <a:gd name="connsiteY57" fmla="*/ 709613 h 826294"/>
              <a:gd name="connsiteX58" fmla="*/ 466467 w 524602"/>
              <a:gd name="connsiteY58" fmla="*/ 721519 h 826294"/>
              <a:gd name="connsiteX59" fmla="*/ 480755 w 524602"/>
              <a:gd name="connsiteY59" fmla="*/ 742950 h 826294"/>
              <a:gd name="connsiteX60" fmla="*/ 485517 w 524602"/>
              <a:gd name="connsiteY60" fmla="*/ 750094 h 826294"/>
              <a:gd name="connsiteX61" fmla="*/ 490280 w 524602"/>
              <a:gd name="connsiteY61" fmla="*/ 757238 h 826294"/>
              <a:gd name="connsiteX62" fmla="*/ 499805 w 524602"/>
              <a:gd name="connsiteY62" fmla="*/ 771525 h 826294"/>
              <a:gd name="connsiteX63" fmla="*/ 506948 w 524602"/>
              <a:gd name="connsiteY63" fmla="*/ 788194 h 826294"/>
              <a:gd name="connsiteX64" fmla="*/ 514092 w 524602"/>
              <a:gd name="connsiteY64" fmla="*/ 790575 h 826294"/>
              <a:gd name="connsiteX65" fmla="*/ 523617 w 524602"/>
              <a:gd name="connsiteY65" fmla="*/ 804863 h 826294"/>
              <a:gd name="connsiteX66" fmla="*/ 511711 w 524602"/>
              <a:gd name="connsiteY66" fmla="*/ 814388 h 826294"/>
              <a:gd name="connsiteX67" fmla="*/ 504567 w 524602"/>
              <a:gd name="connsiteY67" fmla="*/ 819150 h 826294"/>
              <a:gd name="connsiteX68" fmla="*/ 487898 w 524602"/>
              <a:gd name="connsiteY68" fmla="*/ 823913 h 826294"/>
              <a:gd name="connsiteX69" fmla="*/ 480755 w 524602"/>
              <a:gd name="connsiteY69" fmla="*/ 826294 h 826294"/>
              <a:gd name="connsiteX70" fmla="*/ 437892 w 524602"/>
              <a:gd name="connsiteY70" fmla="*/ 821532 h 826294"/>
              <a:gd name="connsiteX71" fmla="*/ 418842 w 524602"/>
              <a:gd name="connsiteY71" fmla="*/ 816769 h 826294"/>
              <a:gd name="connsiteX72" fmla="*/ 409317 w 524602"/>
              <a:gd name="connsiteY72" fmla="*/ 814388 h 826294"/>
              <a:gd name="connsiteX73" fmla="*/ 390267 w 524602"/>
              <a:gd name="connsiteY73" fmla="*/ 807244 h 826294"/>
              <a:gd name="connsiteX74" fmla="*/ 361692 w 524602"/>
              <a:gd name="connsiteY74" fmla="*/ 800100 h 826294"/>
              <a:gd name="connsiteX75" fmla="*/ 335498 w 524602"/>
              <a:gd name="connsiteY75" fmla="*/ 795338 h 826294"/>
              <a:gd name="connsiteX76" fmla="*/ 318830 w 524602"/>
              <a:gd name="connsiteY76" fmla="*/ 785813 h 826294"/>
              <a:gd name="connsiteX77" fmla="*/ 304542 w 524602"/>
              <a:gd name="connsiteY77" fmla="*/ 781050 h 826294"/>
              <a:gd name="connsiteX78" fmla="*/ 297398 w 524602"/>
              <a:gd name="connsiteY78" fmla="*/ 778669 h 826294"/>
              <a:gd name="connsiteX79" fmla="*/ 280730 w 524602"/>
              <a:gd name="connsiteY79" fmla="*/ 762000 h 826294"/>
              <a:gd name="connsiteX80" fmla="*/ 273586 w 524602"/>
              <a:gd name="connsiteY80" fmla="*/ 754857 h 826294"/>
              <a:gd name="connsiteX81" fmla="*/ 268823 w 524602"/>
              <a:gd name="connsiteY81" fmla="*/ 747713 h 826294"/>
              <a:gd name="connsiteX82" fmla="*/ 254536 w 524602"/>
              <a:gd name="connsiteY82" fmla="*/ 733425 h 826294"/>
              <a:gd name="connsiteX83" fmla="*/ 252155 w 524602"/>
              <a:gd name="connsiteY83" fmla="*/ 726282 h 826294"/>
              <a:gd name="connsiteX84" fmla="*/ 233105 w 524602"/>
              <a:gd name="connsiteY84" fmla="*/ 697707 h 826294"/>
              <a:gd name="connsiteX85" fmla="*/ 225961 w 524602"/>
              <a:gd name="connsiteY85" fmla="*/ 690563 h 826294"/>
              <a:gd name="connsiteX86" fmla="*/ 211673 w 524602"/>
              <a:gd name="connsiteY86" fmla="*/ 666750 h 826294"/>
              <a:gd name="connsiteX87" fmla="*/ 202148 w 524602"/>
              <a:gd name="connsiteY87" fmla="*/ 654844 h 826294"/>
              <a:gd name="connsiteX88" fmla="*/ 187861 w 524602"/>
              <a:gd name="connsiteY88" fmla="*/ 633413 h 826294"/>
              <a:gd name="connsiteX89" fmla="*/ 180717 w 524602"/>
              <a:gd name="connsiteY89" fmla="*/ 626269 h 826294"/>
              <a:gd name="connsiteX90" fmla="*/ 161667 w 524602"/>
              <a:gd name="connsiteY90" fmla="*/ 595313 h 826294"/>
              <a:gd name="connsiteX91" fmla="*/ 142617 w 524602"/>
              <a:gd name="connsiteY91" fmla="*/ 571500 h 826294"/>
              <a:gd name="connsiteX92" fmla="*/ 130711 w 524602"/>
              <a:gd name="connsiteY92" fmla="*/ 554832 h 826294"/>
              <a:gd name="connsiteX93" fmla="*/ 125948 w 524602"/>
              <a:gd name="connsiteY93" fmla="*/ 545307 h 826294"/>
              <a:gd name="connsiteX94" fmla="*/ 116423 w 524602"/>
              <a:gd name="connsiteY94" fmla="*/ 531019 h 826294"/>
              <a:gd name="connsiteX95" fmla="*/ 111661 w 524602"/>
              <a:gd name="connsiteY95" fmla="*/ 523875 h 826294"/>
              <a:gd name="connsiteX96" fmla="*/ 106898 w 524602"/>
              <a:gd name="connsiteY96" fmla="*/ 511969 h 826294"/>
              <a:gd name="connsiteX97" fmla="*/ 102136 w 524602"/>
              <a:gd name="connsiteY97" fmla="*/ 502444 h 826294"/>
              <a:gd name="connsiteX98" fmla="*/ 99755 w 524602"/>
              <a:gd name="connsiteY98" fmla="*/ 495300 h 826294"/>
              <a:gd name="connsiteX99" fmla="*/ 92611 w 524602"/>
              <a:gd name="connsiteY99" fmla="*/ 483394 h 826294"/>
              <a:gd name="connsiteX100" fmla="*/ 90230 w 524602"/>
              <a:gd name="connsiteY100" fmla="*/ 469107 h 826294"/>
              <a:gd name="connsiteX101" fmla="*/ 85467 w 524602"/>
              <a:gd name="connsiteY101" fmla="*/ 457200 h 826294"/>
              <a:gd name="connsiteX102" fmla="*/ 83086 w 524602"/>
              <a:gd name="connsiteY102" fmla="*/ 450057 h 826294"/>
              <a:gd name="connsiteX103" fmla="*/ 75942 w 524602"/>
              <a:gd name="connsiteY103" fmla="*/ 423863 h 826294"/>
              <a:gd name="connsiteX104" fmla="*/ 68798 w 524602"/>
              <a:gd name="connsiteY104" fmla="*/ 383382 h 826294"/>
              <a:gd name="connsiteX105" fmla="*/ 66417 w 524602"/>
              <a:gd name="connsiteY105" fmla="*/ 366713 h 826294"/>
              <a:gd name="connsiteX106" fmla="*/ 64036 w 524602"/>
              <a:gd name="connsiteY106" fmla="*/ 354807 h 826294"/>
              <a:gd name="connsiteX107" fmla="*/ 61655 w 524602"/>
              <a:gd name="connsiteY107" fmla="*/ 328613 h 826294"/>
              <a:gd name="connsiteX108" fmla="*/ 56892 w 524602"/>
              <a:gd name="connsiteY108" fmla="*/ 314325 h 826294"/>
              <a:gd name="connsiteX109" fmla="*/ 52130 w 524602"/>
              <a:gd name="connsiteY109" fmla="*/ 288132 h 826294"/>
              <a:gd name="connsiteX110" fmla="*/ 47367 w 524602"/>
              <a:gd name="connsiteY110" fmla="*/ 273844 h 826294"/>
              <a:gd name="connsiteX111" fmla="*/ 44986 w 524602"/>
              <a:gd name="connsiteY111" fmla="*/ 266700 h 826294"/>
              <a:gd name="connsiteX112" fmla="*/ 40223 w 524602"/>
              <a:gd name="connsiteY112" fmla="*/ 247650 h 826294"/>
              <a:gd name="connsiteX113" fmla="*/ 37842 w 524602"/>
              <a:gd name="connsiteY113" fmla="*/ 230982 h 826294"/>
              <a:gd name="connsiteX114" fmla="*/ 33080 w 524602"/>
              <a:gd name="connsiteY114" fmla="*/ 221457 h 826294"/>
              <a:gd name="connsiteX115" fmla="*/ 28317 w 524602"/>
              <a:gd name="connsiteY115" fmla="*/ 207169 h 826294"/>
              <a:gd name="connsiteX116" fmla="*/ 23555 w 524602"/>
              <a:gd name="connsiteY116" fmla="*/ 190500 h 826294"/>
              <a:gd name="connsiteX117" fmla="*/ 21173 w 524602"/>
              <a:gd name="connsiteY117" fmla="*/ 183357 h 826294"/>
              <a:gd name="connsiteX118" fmla="*/ 16411 w 524602"/>
              <a:gd name="connsiteY118" fmla="*/ 157163 h 826294"/>
              <a:gd name="connsiteX119" fmla="*/ 14030 w 524602"/>
              <a:gd name="connsiteY119" fmla="*/ 150019 h 826294"/>
              <a:gd name="connsiteX120" fmla="*/ 11648 w 524602"/>
              <a:gd name="connsiteY120" fmla="*/ 140494 h 826294"/>
              <a:gd name="connsiteX121" fmla="*/ 9267 w 524602"/>
              <a:gd name="connsiteY121" fmla="*/ 133350 h 826294"/>
              <a:gd name="connsiteX122" fmla="*/ 4505 w 524602"/>
              <a:gd name="connsiteY122" fmla="*/ 114300 h 826294"/>
              <a:gd name="connsiteX123" fmla="*/ 4505 w 524602"/>
              <a:gd name="connsiteY123" fmla="*/ 40482 h 826294"/>
              <a:gd name="connsiteX124" fmla="*/ 18792 w 524602"/>
              <a:gd name="connsiteY124" fmla="*/ 11907 h 826294"/>
              <a:gd name="connsiteX125" fmla="*/ 40223 w 524602"/>
              <a:gd name="connsiteY125" fmla="*/ 0 h 82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</a:cxnLst>
            <a:rect l="l" t="t" r="r" b="b"/>
            <a:pathLst>
              <a:path w="524602" h="826294">
                <a:moveTo>
                  <a:pt x="40223" y="0"/>
                </a:moveTo>
                <a:lnTo>
                  <a:pt x="54511" y="9525"/>
                </a:lnTo>
                <a:lnTo>
                  <a:pt x="61655" y="14288"/>
                </a:lnTo>
                <a:cubicBezTo>
                  <a:pt x="67017" y="30377"/>
                  <a:pt x="59580" y="12937"/>
                  <a:pt x="71180" y="26194"/>
                </a:cubicBezTo>
                <a:cubicBezTo>
                  <a:pt x="74949" y="30502"/>
                  <a:pt x="80705" y="40482"/>
                  <a:pt x="80705" y="40482"/>
                </a:cubicBezTo>
                <a:cubicBezTo>
                  <a:pt x="89388" y="66530"/>
                  <a:pt x="75540" y="27076"/>
                  <a:pt x="87848" y="54769"/>
                </a:cubicBezTo>
                <a:cubicBezTo>
                  <a:pt x="97171" y="75746"/>
                  <a:pt x="86717" y="63163"/>
                  <a:pt x="99755" y="76200"/>
                </a:cubicBezTo>
                <a:cubicBezTo>
                  <a:pt x="100549" y="78581"/>
                  <a:pt x="100744" y="81255"/>
                  <a:pt x="102136" y="83344"/>
                </a:cubicBezTo>
                <a:cubicBezTo>
                  <a:pt x="104004" y="86146"/>
                  <a:pt x="107124" y="87901"/>
                  <a:pt x="109280" y="90488"/>
                </a:cubicBezTo>
                <a:cubicBezTo>
                  <a:pt x="111112" y="92687"/>
                  <a:pt x="112455" y="95251"/>
                  <a:pt x="114042" y="97632"/>
                </a:cubicBezTo>
                <a:cubicBezTo>
                  <a:pt x="120023" y="121554"/>
                  <a:pt x="116735" y="110470"/>
                  <a:pt x="123567" y="130969"/>
                </a:cubicBezTo>
                <a:lnTo>
                  <a:pt x="130711" y="152400"/>
                </a:lnTo>
                <a:cubicBezTo>
                  <a:pt x="131616" y="155115"/>
                  <a:pt x="135474" y="155575"/>
                  <a:pt x="137855" y="157163"/>
                </a:cubicBezTo>
                <a:cubicBezTo>
                  <a:pt x="141030" y="156369"/>
                  <a:pt x="144275" y="153747"/>
                  <a:pt x="147380" y="154782"/>
                </a:cubicBezTo>
                <a:cubicBezTo>
                  <a:pt x="150095" y="155687"/>
                  <a:pt x="151015" y="159295"/>
                  <a:pt x="152142" y="161925"/>
                </a:cubicBezTo>
                <a:cubicBezTo>
                  <a:pt x="154515" y="167461"/>
                  <a:pt x="155725" y="181018"/>
                  <a:pt x="156905" y="185738"/>
                </a:cubicBezTo>
                <a:cubicBezTo>
                  <a:pt x="158123" y="190608"/>
                  <a:pt x="160080" y="195263"/>
                  <a:pt x="161667" y="200025"/>
                </a:cubicBezTo>
                <a:cubicBezTo>
                  <a:pt x="162461" y="202406"/>
                  <a:pt x="163556" y="204708"/>
                  <a:pt x="164048" y="207169"/>
                </a:cubicBezTo>
                <a:cubicBezTo>
                  <a:pt x="164842" y="211138"/>
                  <a:pt x="165009" y="215285"/>
                  <a:pt x="166430" y="219075"/>
                </a:cubicBezTo>
                <a:cubicBezTo>
                  <a:pt x="167435" y="221755"/>
                  <a:pt x="169168" y="224195"/>
                  <a:pt x="171192" y="226219"/>
                </a:cubicBezTo>
                <a:cubicBezTo>
                  <a:pt x="173216" y="228243"/>
                  <a:pt x="175955" y="229394"/>
                  <a:pt x="178336" y="230982"/>
                </a:cubicBezTo>
                <a:cubicBezTo>
                  <a:pt x="179923" y="233363"/>
                  <a:pt x="181266" y="235927"/>
                  <a:pt x="183098" y="238125"/>
                </a:cubicBezTo>
                <a:cubicBezTo>
                  <a:pt x="185254" y="240712"/>
                  <a:pt x="188374" y="242467"/>
                  <a:pt x="190242" y="245269"/>
                </a:cubicBezTo>
                <a:cubicBezTo>
                  <a:pt x="191634" y="247358"/>
                  <a:pt x="191500" y="250168"/>
                  <a:pt x="192623" y="252413"/>
                </a:cubicBezTo>
                <a:cubicBezTo>
                  <a:pt x="193903" y="254973"/>
                  <a:pt x="195798" y="257176"/>
                  <a:pt x="197386" y="259557"/>
                </a:cubicBezTo>
                <a:lnTo>
                  <a:pt x="211673" y="302419"/>
                </a:lnTo>
                <a:lnTo>
                  <a:pt x="218817" y="323850"/>
                </a:lnTo>
                <a:cubicBezTo>
                  <a:pt x="219722" y="326565"/>
                  <a:pt x="221992" y="328613"/>
                  <a:pt x="223580" y="330994"/>
                </a:cubicBezTo>
                <a:lnTo>
                  <a:pt x="228342" y="345282"/>
                </a:lnTo>
                <a:cubicBezTo>
                  <a:pt x="229407" y="348477"/>
                  <a:pt x="233419" y="349767"/>
                  <a:pt x="235486" y="352425"/>
                </a:cubicBezTo>
                <a:cubicBezTo>
                  <a:pt x="235500" y="352443"/>
                  <a:pt x="247385" y="370276"/>
                  <a:pt x="249773" y="373857"/>
                </a:cubicBezTo>
                <a:lnTo>
                  <a:pt x="259298" y="388144"/>
                </a:lnTo>
                <a:lnTo>
                  <a:pt x="264061" y="395288"/>
                </a:lnTo>
                <a:cubicBezTo>
                  <a:pt x="272745" y="421343"/>
                  <a:pt x="258895" y="381878"/>
                  <a:pt x="271205" y="409575"/>
                </a:cubicBezTo>
                <a:cubicBezTo>
                  <a:pt x="274979" y="418067"/>
                  <a:pt x="274261" y="424538"/>
                  <a:pt x="280730" y="431007"/>
                </a:cubicBezTo>
                <a:cubicBezTo>
                  <a:pt x="282753" y="433030"/>
                  <a:pt x="285492" y="434182"/>
                  <a:pt x="287873" y="435769"/>
                </a:cubicBezTo>
                <a:cubicBezTo>
                  <a:pt x="300577" y="454824"/>
                  <a:pt x="283901" y="431796"/>
                  <a:pt x="299780" y="447675"/>
                </a:cubicBezTo>
                <a:cubicBezTo>
                  <a:pt x="307708" y="455603"/>
                  <a:pt x="302082" y="453249"/>
                  <a:pt x="306923" y="461963"/>
                </a:cubicBezTo>
                <a:cubicBezTo>
                  <a:pt x="309703" y="466966"/>
                  <a:pt x="313273" y="471488"/>
                  <a:pt x="316448" y="476250"/>
                </a:cubicBezTo>
                <a:cubicBezTo>
                  <a:pt x="319233" y="480427"/>
                  <a:pt x="319623" y="485775"/>
                  <a:pt x="321211" y="490538"/>
                </a:cubicBezTo>
                <a:cubicBezTo>
                  <a:pt x="321211" y="490539"/>
                  <a:pt x="325972" y="504824"/>
                  <a:pt x="325973" y="504825"/>
                </a:cubicBezTo>
                <a:lnTo>
                  <a:pt x="330736" y="511969"/>
                </a:lnTo>
                <a:cubicBezTo>
                  <a:pt x="336403" y="528972"/>
                  <a:pt x="332713" y="522080"/>
                  <a:pt x="340261" y="533400"/>
                </a:cubicBezTo>
                <a:cubicBezTo>
                  <a:pt x="341055" y="535781"/>
                  <a:pt x="340867" y="538769"/>
                  <a:pt x="342642" y="540544"/>
                </a:cubicBezTo>
                <a:cubicBezTo>
                  <a:pt x="346689" y="544591"/>
                  <a:pt x="356930" y="550069"/>
                  <a:pt x="356930" y="550069"/>
                </a:cubicBezTo>
                <a:cubicBezTo>
                  <a:pt x="365609" y="576109"/>
                  <a:pt x="351770" y="536676"/>
                  <a:pt x="364073" y="564357"/>
                </a:cubicBezTo>
                <a:cubicBezTo>
                  <a:pt x="366112" y="568944"/>
                  <a:pt x="366052" y="574467"/>
                  <a:pt x="368836" y="578644"/>
                </a:cubicBezTo>
                <a:cubicBezTo>
                  <a:pt x="370423" y="581025"/>
                  <a:pt x="372318" y="583228"/>
                  <a:pt x="373598" y="585788"/>
                </a:cubicBezTo>
                <a:cubicBezTo>
                  <a:pt x="374721" y="588033"/>
                  <a:pt x="374761" y="590738"/>
                  <a:pt x="375980" y="592932"/>
                </a:cubicBezTo>
                <a:cubicBezTo>
                  <a:pt x="378760" y="597935"/>
                  <a:pt x="382330" y="602457"/>
                  <a:pt x="385505" y="607219"/>
                </a:cubicBezTo>
                <a:lnTo>
                  <a:pt x="390267" y="614363"/>
                </a:lnTo>
                <a:cubicBezTo>
                  <a:pt x="392135" y="617165"/>
                  <a:pt x="395030" y="619126"/>
                  <a:pt x="397411" y="621507"/>
                </a:cubicBezTo>
                <a:cubicBezTo>
                  <a:pt x="403078" y="638509"/>
                  <a:pt x="399388" y="631617"/>
                  <a:pt x="406936" y="642938"/>
                </a:cubicBezTo>
                <a:cubicBezTo>
                  <a:pt x="409032" y="649228"/>
                  <a:pt x="412700" y="662322"/>
                  <a:pt x="418842" y="664369"/>
                </a:cubicBezTo>
                <a:lnTo>
                  <a:pt x="425986" y="666750"/>
                </a:lnTo>
                <a:lnTo>
                  <a:pt x="440273" y="688182"/>
                </a:lnTo>
                <a:cubicBezTo>
                  <a:pt x="442141" y="690984"/>
                  <a:pt x="445036" y="692944"/>
                  <a:pt x="447417" y="695325"/>
                </a:cubicBezTo>
                <a:cubicBezTo>
                  <a:pt x="453078" y="712312"/>
                  <a:pt x="445051" y="691775"/>
                  <a:pt x="456942" y="709613"/>
                </a:cubicBezTo>
                <a:cubicBezTo>
                  <a:pt x="466143" y="723415"/>
                  <a:pt x="450490" y="710869"/>
                  <a:pt x="466467" y="721519"/>
                </a:cubicBezTo>
                <a:lnTo>
                  <a:pt x="480755" y="742950"/>
                </a:lnTo>
                <a:lnTo>
                  <a:pt x="485517" y="750094"/>
                </a:lnTo>
                <a:lnTo>
                  <a:pt x="490280" y="757238"/>
                </a:lnTo>
                <a:cubicBezTo>
                  <a:pt x="495942" y="774225"/>
                  <a:pt x="487913" y="753688"/>
                  <a:pt x="499805" y="771525"/>
                </a:cubicBezTo>
                <a:cubicBezTo>
                  <a:pt x="505498" y="780064"/>
                  <a:pt x="497967" y="779213"/>
                  <a:pt x="506948" y="788194"/>
                </a:cubicBezTo>
                <a:cubicBezTo>
                  <a:pt x="508723" y="789969"/>
                  <a:pt x="511711" y="789781"/>
                  <a:pt x="514092" y="790575"/>
                </a:cubicBezTo>
                <a:cubicBezTo>
                  <a:pt x="517067" y="793550"/>
                  <a:pt x="524602" y="798955"/>
                  <a:pt x="523617" y="804863"/>
                </a:cubicBezTo>
                <a:cubicBezTo>
                  <a:pt x="522157" y="813622"/>
                  <a:pt x="517452" y="811518"/>
                  <a:pt x="511711" y="814388"/>
                </a:cubicBezTo>
                <a:cubicBezTo>
                  <a:pt x="509151" y="815668"/>
                  <a:pt x="507127" y="817870"/>
                  <a:pt x="504567" y="819150"/>
                </a:cubicBezTo>
                <a:cubicBezTo>
                  <a:pt x="500755" y="821056"/>
                  <a:pt x="491466" y="822894"/>
                  <a:pt x="487898" y="823913"/>
                </a:cubicBezTo>
                <a:cubicBezTo>
                  <a:pt x="485485" y="824602"/>
                  <a:pt x="483136" y="825500"/>
                  <a:pt x="480755" y="826294"/>
                </a:cubicBezTo>
                <a:cubicBezTo>
                  <a:pt x="469717" y="825291"/>
                  <a:pt x="449959" y="823946"/>
                  <a:pt x="437892" y="821532"/>
                </a:cubicBezTo>
                <a:cubicBezTo>
                  <a:pt x="431474" y="820248"/>
                  <a:pt x="425192" y="818357"/>
                  <a:pt x="418842" y="816769"/>
                </a:cubicBezTo>
                <a:lnTo>
                  <a:pt x="409317" y="814388"/>
                </a:lnTo>
                <a:cubicBezTo>
                  <a:pt x="398071" y="806890"/>
                  <a:pt x="406018" y="810878"/>
                  <a:pt x="390267" y="807244"/>
                </a:cubicBezTo>
                <a:cubicBezTo>
                  <a:pt x="390146" y="807216"/>
                  <a:pt x="366514" y="801306"/>
                  <a:pt x="361692" y="800100"/>
                </a:cubicBezTo>
                <a:cubicBezTo>
                  <a:pt x="355043" y="798437"/>
                  <a:pt x="341859" y="796398"/>
                  <a:pt x="335498" y="795338"/>
                </a:cubicBezTo>
                <a:cubicBezTo>
                  <a:pt x="313651" y="788056"/>
                  <a:pt x="347660" y="800229"/>
                  <a:pt x="318830" y="785813"/>
                </a:cubicBezTo>
                <a:cubicBezTo>
                  <a:pt x="314340" y="783568"/>
                  <a:pt x="309305" y="782638"/>
                  <a:pt x="304542" y="781050"/>
                </a:cubicBezTo>
                <a:lnTo>
                  <a:pt x="297398" y="778669"/>
                </a:lnTo>
                <a:lnTo>
                  <a:pt x="280730" y="762000"/>
                </a:lnTo>
                <a:cubicBezTo>
                  <a:pt x="278349" y="759619"/>
                  <a:pt x="275454" y="757659"/>
                  <a:pt x="273586" y="754857"/>
                </a:cubicBezTo>
                <a:cubicBezTo>
                  <a:pt x="271998" y="752476"/>
                  <a:pt x="270724" y="749852"/>
                  <a:pt x="268823" y="747713"/>
                </a:cubicBezTo>
                <a:cubicBezTo>
                  <a:pt x="264348" y="742679"/>
                  <a:pt x="254536" y="733425"/>
                  <a:pt x="254536" y="733425"/>
                </a:cubicBezTo>
                <a:cubicBezTo>
                  <a:pt x="253742" y="731044"/>
                  <a:pt x="253277" y="728527"/>
                  <a:pt x="252155" y="726282"/>
                </a:cubicBezTo>
                <a:cubicBezTo>
                  <a:pt x="245750" y="713472"/>
                  <a:pt x="242148" y="708041"/>
                  <a:pt x="233105" y="697707"/>
                </a:cubicBezTo>
                <a:cubicBezTo>
                  <a:pt x="230887" y="695173"/>
                  <a:pt x="228029" y="693221"/>
                  <a:pt x="225961" y="690563"/>
                </a:cubicBezTo>
                <a:cubicBezTo>
                  <a:pt x="198411" y="655141"/>
                  <a:pt x="228954" y="692670"/>
                  <a:pt x="211673" y="666750"/>
                </a:cubicBezTo>
                <a:cubicBezTo>
                  <a:pt x="208854" y="662521"/>
                  <a:pt x="205137" y="658954"/>
                  <a:pt x="202148" y="654844"/>
                </a:cubicBezTo>
                <a:cubicBezTo>
                  <a:pt x="202125" y="654812"/>
                  <a:pt x="190253" y="637001"/>
                  <a:pt x="187861" y="633413"/>
                </a:cubicBezTo>
                <a:cubicBezTo>
                  <a:pt x="185993" y="630611"/>
                  <a:pt x="182873" y="628856"/>
                  <a:pt x="180717" y="626269"/>
                </a:cubicBezTo>
                <a:cubicBezTo>
                  <a:pt x="172823" y="616796"/>
                  <a:pt x="170608" y="604254"/>
                  <a:pt x="161667" y="595313"/>
                </a:cubicBezTo>
                <a:cubicBezTo>
                  <a:pt x="148095" y="581741"/>
                  <a:pt x="154633" y="589524"/>
                  <a:pt x="142617" y="571500"/>
                </a:cubicBezTo>
                <a:cubicBezTo>
                  <a:pt x="137502" y="563827"/>
                  <a:pt x="134974" y="562291"/>
                  <a:pt x="130711" y="554832"/>
                </a:cubicBezTo>
                <a:cubicBezTo>
                  <a:pt x="128950" y="551750"/>
                  <a:pt x="127774" y="548351"/>
                  <a:pt x="125948" y="545307"/>
                </a:cubicBezTo>
                <a:cubicBezTo>
                  <a:pt x="123003" y="540399"/>
                  <a:pt x="119598" y="535782"/>
                  <a:pt x="116423" y="531019"/>
                </a:cubicBezTo>
                <a:cubicBezTo>
                  <a:pt x="114836" y="528638"/>
                  <a:pt x="112724" y="526532"/>
                  <a:pt x="111661" y="523875"/>
                </a:cubicBezTo>
                <a:cubicBezTo>
                  <a:pt x="110073" y="519906"/>
                  <a:pt x="108634" y="515875"/>
                  <a:pt x="106898" y="511969"/>
                </a:cubicBezTo>
                <a:cubicBezTo>
                  <a:pt x="105456" y="508725"/>
                  <a:pt x="103534" y="505707"/>
                  <a:pt x="102136" y="502444"/>
                </a:cubicBezTo>
                <a:cubicBezTo>
                  <a:pt x="101147" y="500137"/>
                  <a:pt x="100878" y="497545"/>
                  <a:pt x="99755" y="495300"/>
                </a:cubicBezTo>
                <a:cubicBezTo>
                  <a:pt x="97685" y="491160"/>
                  <a:pt x="94992" y="487363"/>
                  <a:pt x="92611" y="483394"/>
                </a:cubicBezTo>
                <a:cubicBezTo>
                  <a:pt x="91817" y="478632"/>
                  <a:pt x="91500" y="473765"/>
                  <a:pt x="90230" y="469107"/>
                </a:cubicBezTo>
                <a:cubicBezTo>
                  <a:pt x="89105" y="464983"/>
                  <a:pt x="86968" y="461203"/>
                  <a:pt x="85467" y="457200"/>
                </a:cubicBezTo>
                <a:cubicBezTo>
                  <a:pt x="84586" y="454850"/>
                  <a:pt x="83746" y="452478"/>
                  <a:pt x="83086" y="450057"/>
                </a:cubicBezTo>
                <a:cubicBezTo>
                  <a:pt x="75027" y="420510"/>
                  <a:pt x="81423" y="440308"/>
                  <a:pt x="75942" y="423863"/>
                </a:cubicBezTo>
                <a:cubicBezTo>
                  <a:pt x="72416" y="399181"/>
                  <a:pt x="74662" y="412698"/>
                  <a:pt x="68798" y="383382"/>
                </a:cubicBezTo>
                <a:cubicBezTo>
                  <a:pt x="67697" y="377878"/>
                  <a:pt x="67340" y="372249"/>
                  <a:pt x="66417" y="366713"/>
                </a:cubicBezTo>
                <a:cubicBezTo>
                  <a:pt x="65752" y="362721"/>
                  <a:pt x="64830" y="358776"/>
                  <a:pt x="64036" y="354807"/>
                </a:cubicBezTo>
                <a:cubicBezTo>
                  <a:pt x="63242" y="346076"/>
                  <a:pt x="63179" y="337247"/>
                  <a:pt x="61655" y="328613"/>
                </a:cubicBezTo>
                <a:cubicBezTo>
                  <a:pt x="60783" y="323669"/>
                  <a:pt x="56892" y="314325"/>
                  <a:pt x="56892" y="314325"/>
                </a:cubicBezTo>
                <a:cubicBezTo>
                  <a:pt x="55216" y="302590"/>
                  <a:pt x="55191" y="298336"/>
                  <a:pt x="52130" y="288132"/>
                </a:cubicBezTo>
                <a:cubicBezTo>
                  <a:pt x="50687" y="283323"/>
                  <a:pt x="48955" y="278607"/>
                  <a:pt x="47367" y="273844"/>
                </a:cubicBezTo>
                <a:cubicBezTo>
                  <a:pt x="46573" y="271463"/>
                  <a:pt x="45478" y="269161"/>
                  <a:pt x="44986" y="266700"/>
                </a:cubicBezTo>
                <a:cubicBezTo>
                  <a:pt x="42113" y="252333"/>
                  <a:pt x="43885" y="258633"/>
                  <a:pt x="40223" y="247650"/>
                </a:cubicBezTo>
                <a:cubicBezTo>
                  <a:pt x="39429" y="242094"/>
                  <a:pt x="39319" y="236397"/>
                  <a:pt x="37842" y="230982"/>
                </a:cubicBezTo>
                <a:cubicBezTo>
                  <a:pt x="36908" y="227557"/>
                  <a:pt x="34398" y="224753"/>
                  <a:pt x="33080" y="221457"/>
                </a:cubicBezTo>
                <a:cubicBezTo>
                  <a:pt x="31216" y="216796"/>
                  <a:pt x="29905" y="211932"/>
                  <a:pt x="28317" y="207169"/>
                </a:cubicBezTo>
                <a:cubicBezTo>
                  <a:pt x="22604" y="190031"/>
                  <a:pt x="29540" y="211443"/>
                  <a:pt x="23555" y="190500"/>
                </a:cubicBezTo>
                <a:cubicBezTo>
                  <a:pt x="22865" y="188087"/>
                  <a:pt x="21967" y="185738"/>
                  <a:pt x="21173" y="183357"/>
                </a:cubicBezTo>
                <a:cubicBezTo>
                  <a:pt x="20111" y="176986"/>
                  <a:pt x="18075" y="163821"/>
                  <a:pt x="16411" y="157163"/>
                </a:cubicBezTo>
                <a:cubicBezTo>
                  <a:pt x="15802" y="154728"/>
                  <a:pt x="14720" y="152433"/>
                  <a:pt x="14030" y="150019"/>
                </a:cubicBezTo>
                <a:cubicBezTo>
                  <a:pt x="13131" y="146872"/>
                  <a:pt x="12547" y="143641"/>
                  <a:pt x="11648" y="140494"/>
                </a:cubicBezTo>
                <a:cubicBezTo>
                  <a:pt x="10958" y="138080"/>
                  <a:pt x="9927" y="135772"/>
                  <a:pt x="9267" y="133350"/>
                </a:cubicBezTo>
                <a:cubicBezTo>
                  <a:pt x="7545" y="127035"/>
                  <a:pt x="4505" y="114300"/>
                  <a:pt x="4505" y="114300"/>
                </a:cubicBezTo>
                <a:cubicBezTo>
                  <a:pt x="1295" y="82215"/>
                  <a:pt x="0" y="81026"/>
                  <a:pt x="4505" y="40482"/>
                </a:cubicBezTo>
                <a:cubicBezTo>
                  <a:pt x="6216" y="25084"/>
                  <a:pt x="12024" y="25446"/>
                  <a:pt x="18792" y="11907"/>
                </a:cubicBezTo>
                <a:lnTo>
                  <a:pt x="40223" y="0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sz="1800">
              <a:solidFill>
                <a:srgbClr val="FFFFFF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1339057" y="5029994"/>
            <a:ext cx="455612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1264444" y="5029994"/>
            <a:ext cx="455612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1492250" y="5257800"/>
            <a:ext cx="74613" cy="0"/>
          </a:xfrm>
          <a:prstGeom prst="line">
            <a:avLst/>
          </a:prstGeom>
          <a:ln w="222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1484313" y="3995738"/>
            <a:ext cx="80962" cy="852487"/>
          </a:xfrm>
          <a:custGeom>
            <a:avLst/>
            <a:gdLst>
              <a:gd name="connsiteX0" fmla="*/ 4763 w 83344"/>
              <a:gd name="connsiteY0" fmla="*/ 816769 h 854869"/>
              <a:gd name="connsiteX1" fmla="*/ 4763 w 83344"/>
              <a:gd name="connsiteY1" fmla="*/ 778669 h 854869"/>
              <a:gd name="connsiteX2" fmla="*/ 0 w 83344"/>
              <a:gd name="connsiteY2" fmla="*/ 714375 h 854869"/>
              <a:gd name="connsiteX3" fmla="*/ 2382 w 83344"/>
              <a:gd name="connsiteY3" fmla="*/ 664369 h 854869"/>
              <a:gd name="connsiteX4" fmla="*/ 7144 w 83344"/>
              <a:gd name="connsiteY4" fmla="*/ 650081 h 854869"/>
              <a:gd name="connsiteX5" fmla="*/ 9525 w 83344"/>
              <a:gd name="connsiteY5" fmla="*/ 642938 h 854869"/>
              <a:gd name="connsiteX6" fmla="*/ 4763 w 83344"/>
              <a:gd name="connsiteY6" fmla="*/ 628650 h 854869"/>
              <a:gd name="connsiteX7" fmla="*/ 2382 w 83344"/>
              <a:gd name="connsiteY7" fmla="*/ 621506 h 854869"/>
              <a:gd name="connsiteX8" fmla="*/ 4763 w 83344"/>
              <a:gd name="connsiteY8" fmla="*/ 590550 h 854869"/>
              <a:gd name="connsiteX9" fmla="*/ 7144 w 83344"/>
              <a:gd name="connsiteY9" fmla="*/ 573881 h 854869"/>
              <a:gd name="connsiteX10" fmla="*/ 9525 w 83344"/>
              <a:gd name="connsiteY10" fmla="*/ 550069 h 854869"/>
              <a:gd name="connsiteX11" fmla="*/ 11907 w 83344"/>
              <a:gd name="connsiteY11" fmla="*/ 490538 h 854869"/>
              <a:gd name="connsiteX12" fmla="*/ 9525 w 83344"/>
              <a:gd name="connsiteY12" fmla="*/ 478631 h 854869"/>
              <a:gd name="connsiteX13" fmla="*/ 11907 w 83344"/>
              <a:gd name="connsiteY13" fmla="*/ 435769 h 854869"/>
              <a:gd name="connsiteX14" fmla="*/ 14288 w 83344"/>
              <a:gd name="connsiteY14" fmla="*/ 211931 h 854869"/>
              <a:gd name="connsiteX15" fmla="*/ 16669 w 83344"/>
              <a:gd name="connsiteY15" fmla="*/ 173831 h 854869"/>
              <a:gd name="connsiteX16" fmla="*/ 21432 w 83344"/>
              <a:gd name="connsiteY16" fmla="*/ 123825 h 854869"/>
              <a:gd name="connsiteX17" fmla="*/ 21432 w 83344"/>
              <a:gd name="connsiteY17" fmla="*/ 21431 h 854869"/>
              <a:gd name="connsiteX18" fmla="*/ 33338 w 83344"/>
              <a:gd name="connsiteY18" fmla="*/ 0 h 854869"/>
              <a:gd name="connsiteX19" fmla="*/ 40482 w 83344"/>
              <a:gd name="connsiteY19" fmla="*/ 78581 h 854869"/>
              <a:gd name="connsiteX20" fmla="*/ 42863 w 83344"/>
              <a:gd name="connsiteY20" fmla="*/ 180975 h 854869"/>
              <a:gd name="connsiteX21" fmla="*/ 45244 w 83344"/>
              <a:gd name="connsiteY21" fmla="*/ 195263 h 854869"/>
              <a:gd name="connsiteX22" fmla="*/ 47625 w 83344"/>
              <a:gd name="connsiteY22" fmla="*/ 214313 h 854869"/>
              <a:gd name="connsiteX23" fmla="*/ 50007 w 83344"/>
              <a:gd name="connsiteY23" fmla="*/ 359569 h 854869"/>
              <a:gd name="connsiteX24" fmla="*/ 52388 w 83344"/>
              <a:gd name="connsiteY24" fmla="*/ 381000 h 854869"/>
              <a:gd name="connsiteX25" fmla="*/ 54769 w 83344"/>
              <a:gd name="connsiteY25" fmla="*/ 404813 h 854869"/>
              <a:gd name="connsiteX26" fmla="*/ 52388 w 83344"/>
              <a:gd name="connsiteY26" fmla="*/ 452438 h 854869"/>
              <a:gd name="connsiteX27" fmla="*/ 54769 w 83344"/>
              <a:gd name="connsiteY27" fmla="*/ 488156 h 854869"/>
              <a:gd name="connsiteX28" fmla="*/ 57150 w 83344"/>
              <a:gd name="connsiteY28" fmla="*/ 535781 h 854869"/>
              <a:gd name="connsiteX29" fmla="*/ 59532 w 83344"/>
              <a:gd name="connsiteY29" fmla="*/ 616744 h 854869"/>
              <a:gd name="connsiteX30" fmla="*/ 64294 w 83344"/>
              <a:gd name="connsiteY30" fmla="*/ 635794 h 854869"/>
              <a:gd name="connsiteX31" fmla="*/ 66675 w 83344"/>
              <a:gd name="connsiteY31" fmla="*/ 659606 h 854869"/>
              <a:gd name="connsiteX32" fmla="*/ 69057 w 83344"/>
              <a:gd name="connsiteY32" fmla="*/ 692944 h 854869"/>
              <a:gd name="connsiteX33" fmla="*/ 71438 w 83344"/>
              <a:gd name="connsiteY33" fmla="*/ 709613 h 854869"/>
              <a:gd name="connsiteX34" fmla="*/ 73819 w 83344"/>
              <a:gd name="connsiteY34" fmla="*/ 785813 h 854869"/>
              <a:gd name="connsiteX35" fmla="*/ 78582 w 83344"/>
              <a:gd name="connsiteY35" fmla="*/ 804863 h 854869"/>
              <a:gd name="connsiteX36" fmla="*/ 83344 w 83344"/>
              <a:gd name="connsiteY36" fmla="*/ 828675 h 854869"/>
              <a:gd name="connsiteX37" fmla="*/ 80963 w 83344"/>
              <a:gd name="connsiteY37" fmla="*/ 845344 h 854869"/>
              <a:gd name="connsiteX38" fmla="*/ 73819 w 83344"/>
              <a:gd name="connsiteY38" fmla="*/ 850106 h 854869"/>
              <a:gd name="connsiteX39" fmla="*/ 59532 w 83344"/>
              <a:gd name="connsiteY39" fmla="*/ 854869 h 854869"/>
              <a:gd name="connsiteX40" fmla="*/ 35719 w 83344"/>
              <a:gd name="connsiteY40" fmla="*/ 852488 h 854869"/>
              <a:gd name="connsiteX41" fmla="*/ 23813 w 83344"/>
              <a:gd name="connsiteY41" fmla="*/ 840581 h 854869"/>
              <a:gd name="connsiteX42" fmla="*/ 16669 w 83344"/>
              <a:gd name="connsiteY42" fmla="*/ 833438 h 854869"/>
              <a:gd name="connsiteX43" fmla="*/ 4763 w 83344"/>
              <a:gd name="connsiteY43" fmla="*/ 816769 h 854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83344" h="854869">
                <a:moveTo>
                  <a:pt x="4763" y="816769"/>
                </a:moveTo>
                <a:cubicBezTo>
                  <a:pt x="2779" y="807641"/>
                  <a:pt x="4763" y="829469"/>
                  <a:pt x="4763" y="778669"/>
                </a:cubicBezTo>
                <a:cubicBezTo>
                  <a:pt x="4763" y="748766"/>
                  <a:pt x="3104" y="739202"/>
                  <a:pt x="0" y="714375"/>
                </a:cubicBezTo>
                <a:cubicBezTo>
                  <a:pt x="794" y="697706"/>
                  <a:pt x="539" y="680954"/>
                  <a:pt x="2382" y="664369"/>
                </a:cubicBezTo>
                <a:cubicBezTo>
                  <a:pt x="2936" y="659379"/>
                  <a:pt x="5557" y="654844"/>
                  <a:pt x="7144" y="650081"/>
                </a:cubicBezTo>
                <a:lnTo>
                  <a:pt x="9525" y="642938"/>
                </a:lnTo>
                <a:lnTo>
                  <a:pt x="4763" y="628650"/>
                </a:lnTo>
                <a:lnTo>
                  <a:pt x="2382" y="621506"/>
                </a:lnTo>
                <a:cubicBezTo>
                  <a:pt x="3176" y="611187"/>
                  <a:pt x="3733" y="600848"/>
                  <a:pt x="4763" y="590550"/>
                </a:cubicBezTo>
                <a:cubicBezTo>
                  <a:pt x="5321" y="584965"/>
                  <a:pt x="6488" y="579455"/>
                  <a:pt x="7144" y="573881"/>
                </a:cubicBezTo>
                <a:cubicBezTo>
                  <a:pt x="8076" y="565959"/>
                  <a:pt x="8731" y="558006"/>
                  <a:pt x="9525" y="550069"/>
                </a:cubicBezTo>
                <a:cubicBezTo>
                  <a:pt x="10319" y="530225"/>
                  <a:pt x="11907" y="510398"/>
                  <a:pt x="11907" y="490538"/>
                </a:cubicBezTo>
                <a:cubicBezTo>
                  <a:pt x="11907" y="486490"/>
                  <a:pt x="9525" y="482679"/>
                  <a:pt x="9525" y="478631"/>
                </a:cubicBezTo>
                <a:cubicBezTo>
                  <a:pt x="9525" y="464322"/>
                  <a:pt x="11113" y="450056"/>
                  <a:pt x="11907" y="435769"/>
                </a:cubicBezTo>
                <a:cubicBezTo>
                  <a:pt x="12701" y="361156"/>
                  <a:pt x="12932" y="286536"/>
                  <a:pt x="14288" y="211931"/>
                </a:cubicBezTo>
                <a:cubicBezTo>
                  <a:pt x="14519" y="199208"/>
                  <a:pt x="15762" y="186523"/>
                  <a:pt x="16669" y="173831"/>
                </a:cubicBezTo>
                <a:cubicBezTo>
                  <a:pt x="18457" y="148802"/>
                  <a:pt x="18889" y="146703"/>
                  <a:pt x="21432" y="123825"/>
                </a:cubicBezTo>
                <a:cubicBezTo>
                  <a:pt x="19818" y="83485"/>
                  <a:pt x="16983" y="59992"/>
                  <a:pt x="21432" y="21431"/>
                </a:cubicBezTo>
                <a:cubicBezTo>
                  <a:pt x="23795" y="948"/>
                  <a:pt x="21138" y="4066"/>
                  <a:pt x="33338" y="0"/>
                </a:cubicBezTo>
                <a:cubicBezTo>
                  <a:pt x="44730" y="34182"/>
                  <a:pt x="38557" y="11199"/>
                  <a:pt x="40482" y="78581"/>
                </a:cubicBezTo>
                <a:cubicBezTo>
                  <a:pt x="41457" y="112708"/>
                  <a:pt x="41471" y="146863"/>
                  <a:pt x="42863" y="180975"/>
                </a:cubicBezTo>
                <a:cubicBezTo>
                  <a:pt x="43060" y="185799"/>
                  <a:pt x="44561" y="190483"/>
                  <a:pt x="45244" y="195263"/>
                </a:cubicBezTo>
                <a:cubicBezTo>
                  <a:pt x="46149" y="201598"/>
                  <a:pt x="46831" y="207963"/>
                  <a:pt x="47625" y="214313"/>
                </a:cubicBezTo>
                <a:cubicBezTo>
                  <a:pt x="48419" y="262732"/>
                  <a:pt x="48624" y="311164"/>
                  <a:pt x="50007" y="359569"/>
                </a:cubicBezTo>
                <a:cubicBezTo>
                  <a:pt x="50212" y="366754"/>
                  <a:pt x="51636" y="373852"/>
                  <a:pt x="52388" y="381000"/>
                </a:cubicBezTo>
                <a:cubicBezTo>
                  <a:pt x="53223" y="388933"/>
                  <a:pt x="53975" y="396875"/>
                  <a:pt x="54769" y="404813"/>
                </a:cubicBezTo>
                <a:cubicBezTo>
                  <a:pt x="53975" y="420688"/>
                  <a:pt x="52388" y="436543"/>
                  <a:pt x="52388" y="452438"/>
                </a:cubicBezTo>
                <a:cubicBezTo>
                  <a:pt x="52388" y="464370"/>
                  <a:pt x="54088" y="476243"/>
                  <a:pt x="54769" y="488156"/>
                </a:cubicBezTo>
                <a:cubicBezTo>
                  <a:pt x="55676" y="504025"/>
                  <a:pt x="56562" y="519897"/>
                  <a:pt x="57150" y="535781"/>
                </a:cubicBezTo>
                <a:cubicBezTo>
                  <a:pt x="58149" y="562762"/>
                  <a:pt x="57608" y="589813"/>
                  <a:pt x="59532" y="616744"/>
                </a:cubicBezTo>
                <a:cubicBezTo>
                  <a:pt x="59998" y="623273"/>
                  <a:pt x="64294" y="635794"/>
                  <a:pt x="64294" y="635794"/>
                </a:cubicBezTo>
                <a:cubicBezTo>
                  <a:pt x="65088" y="643731"/>
                  <a:pt x="66012" y="651657"/>
                  <a:pt x="66675" y="659606"/>
                </a:cubicBezTo>
                <a:cubicBezTo>
                  <a:pt x="67600" y="670709"/>
                  <a:pt x="68001" y="681853"/>
                  <a:pt x="69057" y="692944"/>
                </a:cubicBezTo>
                <a:cubicBezTo>
                  <a:pt x="69589" y="698531"/>
                  <a:pt x="70644" y="704057"/>
                  <a:pt x="71438" y="709613"/>
                </a:cubicBezTo>
                <a:cubicBezTo>
                  <a:pt x="72232" y="735013"/>
                  <a:pt x="71918" y="760472"/>
                  <a:pt x="73819" y="785813"/>
                </a:cubicBezTo>
                <a:cubicBezTo>
                  <a:pt x="74309" y="792340"/>
                  <a:pt x="76994" y="798513"/>
                  <a:pt x="78582" y="804863"/>
                </a:cubicBezTo>
                <a:cubicBezTo>
                  <a:pt x="82133" y="819066"/>
                  <a:pt x="80426" y="811169"/>
                  <a:pt x="83344" y="828675"/>
                </a:cubicBezTo>
                <a:cubicBezTo>
                  <a:pt x="82550" y="834231"/>
                  <a:pt x="83243" y="840215"/>
                  <a:pt x="80963" y="845344"/>
                </a:cubicBezTo>
                <a:cubicBezTo>
                  <a:pt x="79801" y="847959"/>
                  <a:pt x="76434" y="848944"/>
                  <a:pt x="73819" y="850106"/>
                </a:cubicBezTo>
                <a:cubicBezTo>
                  <a:pt x="69232" y="852145"/>
                  <a:pt x="59532" y="854869"/>
                  <a:pt x="59532" y="854869"/>
                </a:cubicBezTo>
                <a:cubicBezTo>
                  <a:pt x="51594" y="854075"/>
                  <a:pt x="43492" y="854282"/>
                  <a:pt x="35719" y="852488"/>
                </a:cubicBezTo>
                <a:cubicBezTo>
                  <a:pt x="28511" y="850825"/>
                  <a:pt x="27845" y="845420"/>
                  <a:pt x="23813" y="840581"/>
                </a:cubicBezTo>
                <a:cubicBezTo>
                  <a:pt x="21657" y="837994"/>
                  <a:pt x="18825" y="836025"/>
                  <a:pt x="16669" y="833438"/>
                </a:cubicBezTo>
                <a:cubicBezTo>
                  <a:pt x="3217" y="817296"/>
                  <a:pt x="6747" y="825897"/>
                  <a:pt x="4763" y="816769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sz="1800">
              <a:solidFill>
                <a:srgbClr val="FFFFFF"/>
              </a:solidFill>
            </a:endParaRPr>
          </a:p>
        </p:txBody>
      </p:sp>
      <p:graphicFrame>
        <p:nvGraphicFramePr>
          <p:cNvPr id="17" name="Chart 16"/>
          <p:cNvGraphicFramePr/>
          <p:nvPr/>
        </p:nvGraphicFramePr>
        <p:xfrm>
          <a:off x="381000" y="2828898"/>
          <a:ext cx="5245153" cy="31877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8" name="Freeform 17"/>
          <p:cNvSpPr/>
          <p:nvPr/>
        </p:nvSpPr>
        <p:spPr>
          <a:xfrm>
            <a:off x="1499548" y="4799013"/>
            <a:ext cx="87313" cy="474662"/>
          </a:xfrm>
          <a:custGeom>
            <a:avLst/>
            <a:gdLst>
              <a:gd name="connsiteX0" fmla="*/ 46092 w 87654"/>
              <a:gd name="connsiteY0" fmla="*/ 7677 h 476507"/>
              <a:gd name="connsiteX1" fmla="*/ 38949 w 87654"/>
              <a:gd name="connsiteY1" fmla="*/ 5295 h 476507"/>
              <a:gd name="connsiteX2" fmla="*/ 31805 w 87654"/>
              <a:gd name="connsiteY2" fmla="*/ 533 h 476507"/>
              <a:gd name="connsiteX3" fmla="*/ 17517 w 87654"/>
              <a:gd name="connsiteY3" fmla="*/ 2914 h 476507"/>
              <a:gd name="connsiteX4" fmla="*/ 5611 w 87654"/>
              <a:gd name="connsiteY4" fmla="*/ 36252 h 476507"/>
              <a:gd name="connsiteX5" fmla="*/ 3230 w 87654"/>
              <a:gd name="connsiteY5" fmla="*/ 114833 h 476507"/>
              <a:gd name="connsiteX6" fmla="*/ 7992 w 87654"/>
              <a:gd name="connsiteY6" fmla="*/ 188652 h 476507"/>
              <a:gd name="connsiteX7" fmla="*/ 10374 w 87654"/>
              <a:gd name="connsiteY7" fmla="*/ 198177 h 476507"/>
              <a:gd name="connsiteX8" fmla="*/ 7992 w 87654"/>
              <a:gd name="connsiteY8" fmla="*/ 231514 h 476507"/>
              <a:gd name="connsiteX9" fmla="*/ 5611 w 87654"/>
              <a:gd name="connsiteY9" fmla="*/ 257708 h 476507"/>
              <a:gd name="connsiteX10" fmla="*/ 3230 w 87654"/>
              <a:gd name="connsiteY10" fmla="*/ 407727 h 476507"/>
              <a:gd name="connsiteX11" fmla="*/ 5611 w 87654"/>
              <a:gd name="connsiteY11" fmla="*/ 441064 h 476507"/>
              <a:gd name="connsiteX12" fmla="*/ 5611 w 87654"/>
              <a:gd name="connsiteY12" fmla="*/ 469639 h 476507"/>
              <a:gd name="connsiteX13" fmla="*/ 65142 w 87654"/>
              <a:gd name="connsiteY13" fmla="*/ 469639 h 476507"/>
              <a:gd name="connsiteX14" fmla="*/ 72286 w 87654"/>
              <a:gd name="connsiteY14" fmla="*/ 472020 h 476507"/>
              <a:gd name="connsiteX15" fmla="*/ 86574 w 87654"/>
              <a:gd name="connsiteY15" fmla="*/ 469639 h 476507"/>
              <a:gd name="connsiteX16" fmla="*/ 81811 w 87654"/>
              <a:gd name="connsiteY16" fmla="*/ 445827 h 476507"/>
              <a:gd name="connsiteX17" fmla="*/ 81811 w 87654"/>
              <a:gd name="connsiteY17" fmla="*/ 302952 h 476507"/>
              <a:gd name="connsiteX18" fmla="*/ 86574 w 87654"/>
              <a:gd name="connsiteY18" fmla="*/ 267233 h 476507"/>
              <a:gd name="connsiteX19" fmla="*/ 84192 w 87654"/>
              <a:gd name="connsiteY19" fmla="*/ 255327 h 476507"/>
              <a:gd name="connsiteX20" fmla="*/ 81811 w 87654"/>
              <a:gd name="connsiteY20" fmla="*/ 248183 h 476507"/>
              <a:gd name="connsiteX21" fmla="*/ 79430 w 87654"/>
              <a:gd name="connsiteY21" fmla="*/ 191033 h 476507"/>
              <a:gd name="connsiteX22" fmla="*/ 84192 w 87654"/>
              <a:gd name="connsiteY22" fmla="*/ 112452 h 476507"/>
              <a:gd name="connsiteX23" fmla="*/ 79430 w 87654"/>
              <a:gd name="connsiteY23" fmla="*/ 71970 h 476507"/>
              <a:gd name="connsiteX24" fmla="*/ 77049 w 87654"/>
              <a:gd name="connsiteY24" fmla="*/ 29108 h 476507"/>
              <a:gd name="connsiteX25" fmla="*/ 74667 w 87654"/>
              <a:gd name="connsiteY25" fmla="*/ 21964 h 476507"/>
              <a:gd name="connsiteX26" fmla="*/ 60380 w 87654"/>
              <a:gd name="connsiteY26" fmla="*/ 12439 h 476507"/>
              <a:gd name="connsiteX27" fmla="*/ 46092 w 87654"/>
              <a:gd name="connsiteY27" fmla="*/ 7677 h 476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87654" h="476507">
                <a:moveTo>
                  <a:pt x="46092" y="7677"/>
                </a:moveTo>
                <a:cubicBezTo>
                  <a:pt x="42520" y="6486"/>
                  <a:pt x="41194" y="6418"/>
                  <a:pt x="38949" y="5295"/>
                </a:cubicBezTo>
                <a:cubicBezTo>
                  <a:pt x="36389" y="4015"/>
                  <a:pt x="34649" y="849"/>
                  <a:pt x="31805" y="533"/>
                </a:cubicBezTo>
                <a:cubicBezTo>
                  <a:pt x="27006" y="0"/>
                  <a:pt x="22280" y="2120"/>
                  <a:pt x="17517" y="2914"/>
                </a:cubicBezTo>
                <a:cubicBezTo>
                  <a:pt x="4442" y="22527"/>
                  <a:pt x="8702" y="11522"/>
                  <a:pt x="5611" y="36252"/>
                </a:cubicBezTo>
                <a:cubicBezTo>
                  <a:pt x="4817" y="62446"/>
                  <a:pt x="3230" y="88627"/>
                  <a:pt x="3230" y="114833"/>
                </a:cubicBezTo>
                <a:cubicBezTo>
                  <a:pt x="3230" y="137318"/>
                  <a:pt x="3685" y="164964"/>
                  <a:pt x="7992" y="188652"/>
                </a:cubicBezTo>
                <a:cubicBezTo>
                  <a:pt x="8578" y="191872"/>
                  <a:pt x="9580" y="195002"/>
                  <a:pt x="10374" y="198177"/>
                </a:cubicBezTo>
                <a:cubicBezTo>
                  <a:pt x="9580" y="209289"/>
                  <a:pt x="8881" y="220409"/>
                  <a:pt x="7992" y="231514"/>
                </a:cubicBezTo>
                <a:cubicBezTo>
                  <a:pt x="7293" y="240253"/>
                  <a:pt x="5848" y="248944"/>
                  <a:pt x="5611" y="257708"/>
                </a:cubicBezTo>
                <a:cubicBezTo>
                  <a:pt x="4260" y="307702"/>
                  <a:pt x="4024" y="357721"/>
                  <a:pt x="3230" y="407727"/>
                </a:cubicBezTo>
                <a:cubicBezTo>
                  <a:pt x="4024" y="418839"/>
                  <a:pt x="5611" y="429923"/>
                  <a:pt x="5611" y="441064"/>
                </a:cubicBezTo>
                <a:cubicBezTo>
                  <a:pt x="5611" y="476507"/>
                  <a:pt x="0" y="441580"/>
                  <a:pt x="5611" y="469639"/>
                </a:cubicBezTo>
                <a:cubicBezTo>
                  <a:pt x="36207" y="467454"/>
                  <a:pt x="36893" y="465604"/>
                  <a:pt x="65142" y="469639"/>
                </a:cubicBezTo>
                <a:cubicBezTo>
                  <a:pt x="67627" y="469994"/>
                  <a:pt x="69905" y="471226"/>
                  <a:pt x="72286" y="472020"/>
                </a:cubicBezTo>
                <a:cubicBezTo>
                  <a:pt x="77049" y="471226"/>
                  <a:pt x="83768" y="473568"/>
                  <a:pt x="86574" y="469639"/>
                </a:cubicBezTo>
                <a:cubicBezTo>
                  <a:pt x="87654" y="468127"/>
                  <a:pt x="82651" y="449188"/>
                  <a:pt x="81811" y="445827"/>
                </a:cubicBezTo>
                <a:cubicBezTo>
                  <a:pt x="79607" y="344418"/>
                  <a:pt x="76700" y="366840"/>
                  <a:pt x="81811" y="302952"/>
                </a:cubicBezTo>
                <a:cubicBezTo>
                  <a:pt x="84016" y="275387"/>
                  <a:pt x="82241" y="284558"/>
                  <a:pt x="86574" y="267233"/>
                </a:cubicBezTo>
                <a:cubicBezTo>
                  <a:pt x="85780" y="263264"/>
                  <a:pt x="85174" y="259253"/>
                  <a:pt x="84192" y="255327"/>
                </a:cubicBezTo>
                <a:cubicBezTo>
                  <a:pt x="83583" y="252892"/>
                  <a:pt x="81996" y="250686"/>
                  <a:pt x="81811" y="248183"/>
                </a:cubicBezTo>
                <a:cubicBezTo>
                  <a:pt x="80403" y="229169"/>
                  <a:pt x="80224" y="210083"/>
                  <a:pt x="79430" y="191033"/>
                </a:cubicBezTo>
                <a:cubicBezTo>
                  <a:pt x="80225" y="179103"/>
                  <a:pt x="84192" y="121581"/>
                  <a:pt x="84192" y="112452"/>
                </a:cubicBezTo>
                <a:cubicBezTo>
                  <a:pt x="84192" y="98360"/>
                  <a:pt x="81700" y="85593"/>
                  <a:pt x="79430" y="71970"/>
                </a:cubicBezTo>
                <a:cubicBezTo>
                  <a:pt x="78636" y="57683"/>
                  <a:pt x="78406" y="43353"/>
                  <a:pt x="77049" y="29108"/>
                </a:cubicBezTo>
                <a:cubicBezTo>
                  <a:pt x="76811" y="26609"/>
                  <a:pt x="76442" y="23739"/>
                  <a:pt x="74667" y="21964"/>
                </a:cubicBezTo>
                <a:cubicBezTo>
                  <a:pt x="70620" y="17917"/>
                  <a:pt x="65142" y="15614"/>
                  <a:pt x="60380" y="12439"/>
                </a:cubicBezTo>
                <a:cubicBezTo>
                  <a:pt x="52300" y="7052"/>
                  <a:pt x="49664" y="8868"/>
                  <a:pt x="46092" y="7677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 sz="1800">
              <a:solidFill>
                <a:srgbClr val="FFFFFF"/>
              </a:solidFill>
            </a:endParaRPr>
          </a:p>
        </p:txBody>
      </p:sp>
      <p:sp>
        <p:nvSpPr>
          <p:cNvPr id="19" name="Rectangle 52"/>
          <p:cNvSpPr>
            <a:spLocks noChangeArrowheads="1"/>
          </p:cNvSpPr>
          <p:nvPr/>
        </p:nvSpPr>
        <p:spPr bwMode="auto">
          <a:xfrm>
            <a:off x="1123950" y="3051175"/>
            <a:ext cx="1676400" cy="457200"/>
          </a:xfrm>
          <a:prstGeom prst="rect">
            <a:avLst/>
          </a:prstGeom>
          <a:noFill/>
          <a:ln w="28575">
            <a:solidFill>
              <a:srgbClr val="66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500">
              <a:solidFill>
                <a:srgbClr val="000000"/>
              </a:solidFill>
            </a:endParaRPr>
          </a:p>
        </p:txBody>
      </p:sp>
      <p:graphicFrame>
        <p:nvGraphicFramePr>
          <p:cNvPr id="20" name="Object 48"/>
          <p:cNvGraphicFramePr>
            <a:graphicFrameLocks noChangeAspect="1"/>
          </p:cNvGraphicFramePr>
          <p:nvPr/>
        </p:nvGraphicFramePr>
        <p:xfrm>
          <a:off x="1174750" y="3009900"/>
          <a:ext cx="16256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8" imgW="1028493" imgH="330154" progId="Equation.3">
                  <p:embed/>
                </p:oleObj>
              </mc:Choice>
              <mc:Fallback>
                <p:oleObj name="Equation" r:id="rId8" imgW="1028493" imgH="3301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009900"/>
                        <a:ext cx="16256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3"/>
          <p:cNvSpPr>
            <a:spLocks noChangeArrowheads="1"/>
          </p:cNvSpPr>
          <p:nvPr/>
        </p:nvSpPr>
        <p:spPr bwMode="auto">
          <a:xfrm>
            <a:off x="3714750" y="3051175"/>
            <a:ext cx="1676400" cy="4572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500">
              <a:solidFill>
                <a:srgbClr val="000000"/>
              </a:solidFill>
            </a:endParaRPr>
          </a:p>
        </p:txBody>
      </p:sp>
      <p:graphicFrame>
        <p:nvGraphicFramePr>
          <p:cNvPr id="22" name="Object 49"/>
          <p:cNvGraphicFramePr>
            <a:graphicFrameLocks noChangeAspect="1"/>
          </p:cNvGraphicFramePr>
          <p:nvPr/>
        </p:nvGraphicFramePr>
        <p:xfrm>
          <a:off x="3733800" y="3013075"/>
          <a:ext cx="15811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10" imgW="990462" imgH="330154" progId="Equation.DSMT4">
                  <p:embed/>
                </p:oleObj>
              </mc:Choice>
              <mc:Fallback>
                <p:oleObj name="Equation" r:id="rId10" imgW="990462" imgH="33015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013075"/>
                        <a:ext cx="15811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5834063" y="4267200"/>
          <a:ext cx="2784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12" imgW="1346200" imgH="368300" progId="Equation.3">
                  <p:embed/>
                </p:oleObj>
              </mc:Choice>
              <mc:Fallback>
                <p:oleObj name="Equation" r:id="rId12" imgW="1346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4267200"/>
                        <a:ext cx="2784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9"/>
          <p:cNvGrpSpPr>
            <a:grpSpLocks noChangeAspect="1"/>
          </p:cNvGrpSpPr>
          <p:nvPr/>
        </p:nvGrpSpPr>
        <p:grpSpPr bwMode="auto">
          <a:xfrm>
            <a:off x="677863" y="1447800"/>
            <a:ext cx="4244975" cy="1751013"/>
            <a:chOff x="2880" y="1029"/>
            <a:chExt cx="2674" cy="1103"/>
          </a:xfrm>
        </p:grpSpPr>
        <p:sp>
          <p:nvSpPr>
            <p:cNvPr id="25" name="AutoShape 28"/>
            <p:cNvSpPr>
              <a:spLocks noChangeAspect="1" noChangeArrowheads="1" noTextEdit="1"/>
            </p:cNvSpPr>
            <p:nvPr/>
          </p:nvSpPr>
          <p:spPr bwMode="auto">
            <a:xfrm>
              <a:off x="2880" y="1029"/>
              <a:ext cx="2674" cy="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880" y="1051"/>
              <a:ext cx="2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2880" y="146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h</a:t>
              </a:r>
              <a:endParaRPr lang="en-US" altLang="en-US" sz="35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931" y="1453"/>
              <a:ext cx="54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n</a:t>
              </a:r>
              <a:endParaRPr lang="en-US" altLang="en-US" sz="3500"/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2985" y="1453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35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011" y="1465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+</a:t>
              </a:r>
              <a:endParaRPr lang="en-US" altLang="en-US" sz="3500"/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3069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095" y="1465"/>
              <a:ext cx="11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Py</a:t>
              </a:r>
              <a:endParaRPr lang="en-US" altLang="en-US" sz="3500"/>
            </a:p>
          </p:txBody>
        </p:sp>
        <p:sp>
          <p:nvSpPr>
            <p:cNvPr id="34" name="Rectangle 37"/>
            <p:cNvSpPr>
              <a:spLocks noChangeArrowheads="1"/>
            </p:cNvSpPr>
            <p:nvPr/>
          </p:nvSpPr>
          <p:spPr bwMode="auto">
            <a:xfrm>
              <a:off x="3203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229" y="1465"/>
              <a:ext cx="5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+</a:t>
              </a:r>
              <a:endParaRPr lang="en-US" altLang="en-US" sz="3500"/>
            </a:p>
          </p:txBody>
        </p:sp>
        <p:sp>
          <p:nvSpPr>
            <p:cNvPr id="36" name="Rectangle 39"/>
            <p:cNvSpPr>
              <a:spLocks noChangeArrowheads="1"/>
            </p:cNvSpPr>
            <p:nvPr/>
          </p:nvSpPr>
          <p:spPr bwMode="auto">
            <a:xfrm>
              <a:off x="3287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3313" y="1465"/>
              <a:ext cx="13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Py </a:t>
              </a:r>
              <a:endParaRPr lang="en-US" altLang="en-US" sz="3500"/>
            </a:p>
          </p:txBody>
        </p:sp>
        <p:sp>
          <p:nvSpPr>
            <p:cNvPr id="38" name="Rectangle 41"/>
            <p:cNvSpPr>
              <a:spLocks noChangeArrowheads="1"/>
            </p:cNvSpPr>
            <p:nvPr/>
          </p:nvSpPr>
          <p:spPr bwMode="auto">
            <a:xfrm>
              <a:off x="3472" y="1465"/>
              <a:ext cx="130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    </a:t>
              </a:r>
              <a:endParaRPr lang="en-US" altLang="en-US" sz="35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3732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>
              <a:off x="3783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41" name="Rectangle 44"/>
            <p:cNvSpPr>
              <a:spLocks noChangeArrowheads="1"/>
            </p:cNvSpPr>
            <p:nvPr/>
          </p:nvSpPr>
          <p:spPr bwMode="auto">
            <a:xfrm>
              <a:off x="3834" y="1465"/>
              <a:ext cx="247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Py* +</a:t>
              </a:r>
              <a:endParaRPr lang="en-US" altLang="en-US" sz="3500"/>
            </a:p>
          </p:txBody>
        </p:sp>
        <p:sp>
          <p:nvSpPr>
            <p:cNvPr id="42" name="Rectangle 45"/>
            <p:cNvSpPr>
              <a:spLocks noChangeArrowheads="1"/>
            </p:cNvSpPr>
            <p:nvPr/>
          </p:nvSpPr>
          <p:spPr bwMode="auto">
            <a:xfrm>
              <a:off x="4076" y="1465"/>
              <a:ext cx="29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Py       </a:t>
              </a:r>
              <a:endParaRPr lang="en-US" altLang="en-US" sz="3500"/>
            </a:p>
          </p:txBody>
        </p:sp>
        <p:sp>
          <p:nvSpPr>
            <p:cNvPr id="43" name="Rectangle 46"/>
            <p:cNvSpPr>
              <a:spLocks noChangeArrowheads="1"/>
            </p:cNvSpPr>
            <p:nvPr/>
          </p:nvSpPr>
          <p:spPr bwMode="auto">
            <a:xfrm>
              <a:off x="4549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44" name="Rectangle 47"/>
            <p:cNvSpPr>
              <a:spLocks noChangeArrowheads="1"/>
            </p:cNvSpPr>
            <p:nvPr/>
          </p:nvSpPr>
          <p:spPr bwMode="auto">
            <a:xfrm>
              <a:off x="4600" y="1465"/>
              <a:ext cx="15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     </a:t>
              </a:r>
              <a:endParaRPr lang="en-US" altLang="en-US" sz="3500"/>
            </a:p>
          </p:txBody>
        </p:sp>
        <p:sp>
          <p:nvSpPr>
            <p:cNvPr id="45" name="Rectangle 48"/>
            <p:cNvSpPr>
              <a:spLocks noChangeArrowheads="1"/>
            </p:cNvSpPr>
            <p:nvPr/>
          </p:nvSpPr>
          <p:spPr bwMode="auto">
            <a:xfrm>
              <a:off x="4909" y="146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 </a:t>
              </a:r>
              <a:endParaRPr lang="en-US" altLang="en-US" sz="3500"/>
            </a:p>
          </p:txBody>
        </p:sp>
        <p:sp>
          <p:nvSpPr>
            <p:cNvPr id="46" name="Rectangle 49"/>
            <p:cNvSpPr>
              <a:spLocks noChangeArrowheads="1"/>
            </p:cNvSpPr>
            <p:nvPr/>
          </p:nvSpPr>
          <p:spPr bwMode="auto">
            <a:xfrm>
              <a:off x="5012" y="1465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  </a:t>
              </a:r>
              <a:endParaRPr lang="en-US" altLang="en-US" sz="3500"/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5115" y="1465"/>
              <a:ext cx="34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" panose="02020603050405020304" pitchFamily="18" charset="0"/>
                </a:rPr>
                <a:t>(PyPy)*</a:t>
              </a:r>
              <a:endParaRPr lang="en-US" altLang="en-US" sz="3500"/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5451" y="1465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49" name="Line 52"/>
            <p:cNvSpPr>
              <a:spLocks noChangeShapeType="1"/>
            </p:cNvSpPr>
            <p:nvPr/>
          </p:nvSpPr>
          <p:spPr bwMode="auto">
            <a:xfrm>
              <a:off x="3864" y="1593"/>
              <a:ext cx="2" cy="230"/>
            </a:xfrm>
            <a:prstGeom prst="lin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3838" y="1815"/>
              <a:ext cx="49" cy="49"/>
            </a:xfrm>
            <a:custGeom>
              <a:avLst/>
              <a:gdLst>
                <a:gd name="T0" fmla="*/ 0 w 49"/>
                <a:gd name="T1" fmla="*/ 0 h 49"/>
                <a:gd name="T2" fmla="*/ 26 w 49"/>
                <a:gd name="T3" fmla="*/ 49 h 49"/>
                <a:gd name="T4" fmla="*/ 49 w 49"/>
                <a:gd name="T5" fmla="*/ 0 h 49"/>
                <a:gd name="T6" fmla="*/ 0 w 49"/>
                <a:gd name="T7" fmla="*/ 0 h 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9" h="49">
                  <a:moveTo>
                    <a:pt x="0" y="0"/>
                  </a:moveTo>
                  <a:lnTo>
                    <a:pt x="26" y="49"/>
                  </a:lnTo>
                  <a:lnTo>
                    <a:pt x="4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Rectangle 54"/>
            <p:cNvSpPr>
              <a:spLocks noChangeArrowheads="1"/>
            </p:cNvSpPr>
            <p:nvPr/>
          </p:nvSpPr>
          <p:spPr bwMode="auto">
            <a:xfrm>
              <a:off x="3863" y="1903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300">
                  <a:solidFill>
                    <a:srgbClr val="000000"/>
                  </a:solidFill>
                </a:rPr>
                <a:t> </a:t>
              </a:r>
              <a:endParaRPr lang="en-US" altLang="en-US" sz="3500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60" y="1593"/>
              <a:ext cx="2" cy="237"/>
            </a:xfrm>
            <a:prstGeom prst="line">
              <a:avLst/>
            </a:prstGeom>
            <a:noFill/>
            <a:ln w="63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6"/>
            <p:cNvSpPr>
              <a:spLocks/>
            </p:cNvSpPr>
            <p:nvPr/>
          </p:nvSpPr>
          <p:spPr bwMode="auto">
            <a:xfrm>
              <a:off x="5233" y="1822"/>
              <a:ext cx="50" cy="51"/>
            </a:xfrm>
            <a:custGeom>
              <a:avLst/>
              <a:gdLst>
                <a:gd name="T0" fmla="*/ 0 w 50"/>
                <a:gd name="T1" fmla="*/ 0 h 51"/>
                <a:gd name="T2" fmla="*/ 27 w 50"/>
                <a:gd name="T3" fmla="*/ 51 h 51"/>
                <a:gd name="T4" fmla="*/ 50 w 50"/>
                <a:gd name="T5" fmla="*/ 0 h 51"/>
                <a:gd name="T6" fmla="*/ 0 w 50"/>
                <a:gd name="T7" fmla="*/ 0 h 5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0" h="51">
                  <a:moveTo>
                    <a:pt x="0" y="0"/>
                  </a:moveTo>
                  <a:lnTo>
                    <a:pt x="27" y="51"/>
                  </a:lnTo>
                  <a:lnTo>
                    <a:pt x="5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57"/>
            <p:cNvSpPr>
              <a:spLocks noChangeArrowheads="1"/>
            </p:cNvSpPr>
            <p:nvPr/>
          </p:nvSpPr>
          <p:spPr bwMode="auto">
            <a:xfrm>
              <a:off x="5258" y="1911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300">
                  <a:solidFill>
                    <a:srgbClr val="000000"/>
                  </a:solidFill>
                </a:rPr>
                <a:t> </a:t>
              </a:r>
              <a:endParaRPr lang="en-US" altLang="en-US" sz="3500"/>
            </a:p>
          </p:txBody>
        </p:sp>
        <p:sp>
          <p:nvSpPr>
            <p:cNvPr id="55" name="Rectangle 58"/>
            <p:cNvSpPr>
              <a:spLocks noChangeArrowheads="1"/>
            </p:cNvSpPr>
            <p:nvPr/>
          </p:nvSpPr>
          <p:spPr bwMode="auto">
            <a:xfrm>
              <a:off x="3884" y="162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Symbol" panose="05050102010706020507" pitchFamily="18" charset="2"/>
                </a:rPr>
                <a:t> </a:t>
              </a:r>
              <a:endParaRPr lang="en-US" altLang="en-US" sz="3500"/>
            </a:p>
          </p:txBody>
        </p:sp>
        <p:sp>
          <p:nvSpPr>
            <p:cNvPr id="56" name="Rectangle 59"/>
            <p:cNvSpPr>
              <a:spLocks noChangeArrowheads="1"/>
            </p:cNvSpPr>
            <p:nvPr/>
          </p:nvSpPr>
          <p:spPr bwMode="auto">
            <a:xfrm>
              <a:off x="3910" y="1627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Symbol" panose="05050102010706020507" pitchFamily="18" charset="2"/>
                </a:rPr>
                <a:t>t</a:t>
              </a:r>
              <a:endParaRPr lang="en-US" altLang="en-US" sz="3500"/>
            </a:p>
          </p:txBody>
        </p:sp>
        <p:sp>
          <p:nvSpPr>
            <p:cNvPr id="57" name="Rectangle 60"/>
            <p:cNvSpPr>
              <a:spLocks noChangeArrowheads="1"/>
            </p:cNvSpPr>
            <p:nvPr/>
          </p:nvSpPr>
          <p:spPr bwMode="auto">
            <a:xfrm>
              <a:off x="3954" y="1687"/>
              <a:ext cx="57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Times New Roman" panose="02020603050405020304" pitchFamily="18" charset="0"/>
                </a:rPr>
                <a:t>M</a:t>
              </a:r>
              <a:endParaRPr lang="en-US" altLang="en-US" sz="3500"/>
            </a:p>
          </p:txBody>
        </p:sp>
        <p:sp>
          <p:nvSpPr>
            <p:cNvPr id="58" name="Rectangle 61"/>
            <p:cNvSpPr>
              <a:spLocks noChangeArrowheads="1"/>
            </p:cNvSpPr>
            <p:nvPr/>
          </p:nvSpPr>
          <p:spPr bwMode="auto">
            <a:xfrm>
              <a:off x="4013" y="1624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59" name="Rectangle 62"/>
            <p:cNvSpPr>
              <a:spLocks noChangeArrowheads="1"/>
            </p:cNvSpPr>
            <p:nvPr/>
          </p:nvSpPr>
          <p:spPr bwMode="auto">
            <a:xfrm>
              <a:off x="5303" y="1627"/>
              <a:ext cx="4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 i="1">
                  <a:solidFill>
                    <a:srgbClr val="000000"/>
                  </a:solidFill>
                  <a:latin typeface="Symbol" panose="05050102010706020507" pitchFamily="18" charset="2"/>
                </a:rPr>
                <a:t>t</a:t>
              </a:r>
              <a:endParaRPr lang="en-US" altLang="en-US" sz="3500"/>
            </a:p>
          </p:txBody>
        </p:sp>
        <p:sp>
          <p:nvSpPr>
            <p:cNvPr id="60" name="Rectangle 63"/>
            <p:cNvSpPr>
              <a:spLocks noChangeArrowheads="1"/>
            </p:cNvSpPr>
            <p:nvPr/>
          </p:nvSpPr>
          <p:spPr bwMode="auto">
            <a:xfrm>
              <a:off x="5347" y="1687"/>
              <a:ext cx="39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800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3500"/>
            </a:p>
          </p:txBody>
        </p:sp>
        <p:sp>
          <p:nvSpPr>
            <p:cNvPr id="61" name="Rectangle 64"/>
            <p:cNvSpPr>
              <a:spLocks noChangeArrowheads="1"/>
            </p:cNvSpPr>
            <p:nvPr/>
          </p:nvSpPr>
          <p:spPr bwMode="auto">
            <a:xfrm>
              <a:off x="5388" y="1639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62" name="Rectangle 65"/>
            <p:cNvSpPr>
              <a:spLocks noChangeArrowheads="1"/>
            </p:cNvSpPr>
            <p:nvPr/>
          </p:nvSpPr>
          <p:spPr bwMode="auto">
            <a:xfrm>
              <a:off x="4579" y="1324"/>
              <a:ext cx="5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  <a:endParaRPr lang="en-US" altLang="en-US" sz="3500"/>
            </a:p>
          </p:txBody>
        </p:sp>
        <p:sp>
          <p:nvSpPr>
            <p:cNvPr id="63" name="Rectangle 66"/>
            <p:cNvSpPr>
              <a:spLocks noChangeArrowheads="1"/>
            </p:cNvSpPr>
            <p:nvPr/>
          </p:nvSpPr>
          <p:spPr bwMode="auto">
            <a:xfrm>
              <a:off x="4634" y="1376"/>
              <a:ext cx="11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rgbClr val="000000"/>
                  </a:solidFill>
                  <a:latin typeface="Times New Roman" panose="02020603050405020304" pitchFamily="18" charset="0"/>
                </a:rPr>
                <a:t>diff</a:t>
              </a:r>
              <a:endParaRPr lang="en-US" altLang="en-US" sz="3500"/>
            </a:p>
          </p:txBody>
        </p:sp>
        <p:sp>
          <p:nvSpPr>
            <p:cNvPr id="64" name="Rectangle 67"/>
            <p:cNvSpPr>
              <a:spLocks noChangeArrowheads="1"/>
            </p:cNvSpPr>
            <p:nvPr/>
          </p:nvSpPr>
          <p:spPr bwMode="auto">
            <a:xfrm>
              <a:off x="4752" y="1324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3500"/>
            </a:p>
          </p:txBody>
        </p:sp>
        <p:sp>
          <p:nvSpPr>
            <p:cNvPr id="65" name="Freeform 68"/>
            <p:cNvSpPr>
              <a:spLocks/>
            </p:cNvSpPr>
            <p:nvPr/>
          </p:nvSpPr>
          <p:spPr bwMode="auto">
            <a:xfrm>
              <a:off x="4892" y="1033"/>
              <a:ext cx="659" cy="406"/>
            </a:xfrm>
            <a:custGeom>
              <a:avLst/>
              <a:gdLst>
                <a:gd name="T0" fmla="*/ 0 w 659"/>
                <a:gd name="T1" fmla="*/ 32 h 406"/>
                <a:gd name="T2" fmla="*/ 57 w 659"/>
                <a:gd name="T3" fmla="*/ 218 h 406"/>
                <a:gd name="T4" fmla="*/ 193 w 659"/>
                <a:gd name="T5" fmla="*/ 290 h 406"/>
                <a:gd name="T6" fmla="*/ 306 w 659"/>
                <a:gd name="T7" fmla="*/ 387 h 406"/>
                <a:gd name="T8" fmla="*/ 306 w 659"/>
                <a:gd name="T9" fmla="*/ 178 h 406"/>
                <a:gd name="T10" fmla="*/ 386 w 659"/>
                <a:gd name="T11" fmla="*/ 40 h 406"/>
                <a:gd name="T12" fmla="*/ 273 w 659"/>
                <a:gd name="T13" fmla="*/ 16 h 406"/>
                <a:gd name="T14" fmla="*/ 241 w 659"/>
                <a:gd name="T15" fmla="*/ 137 h 406"/>
                <a:gd name="T16" fmla="*/ 386 w 659"/>
                <a:gd name="T17" fmla="*/ 210 h 406"/>
                <a:gd name="T18" fmla="*/ 418 w 659"/>
                <a:gd name="T19" fmla="*/ 387 h 406"/>
                <a:gd name="T20" fmla="*/ 643 w 659"/>
                <a:gd name="T21" fmla="*/ 218 h 406"/>
                <a:gd name="T22" fmla="*/ 514 w 659"/>
                <a:gd name="T23" fmla="*/ 178 h 4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59" h="406">
                  <a:moveTo>
                    <a:pt x="0" y="32"/>
                  </a:moveTo>
                  <a:cubicBezTo>
                    <a:pt x="17" y="104"/>
                    <a:pt x="25" y="175"/>
                    <a:pt x="57" y="218"/>
                  </a:cubicBezTo>
                  <a:cubicBezTo>
                    <a:pt x="89" y="261"/>
                    <a:pt x="152" y="262"/>
                    <a:pt x="193" y="290"/>
                  </a:cubicBezTo>
                  <a:cubicBezTo>
                    <a:pt x="235" y="319"/>
                    <a:pt x="287" y="406"/>
                    <a:pt x="306" y="387"/>
                  </a:cubicBezTo>
                  <a:cubicBezTo>
                    <a:pt x="324" y="369"/>
                    <a:pt x="292" y="236"/>
                    <a:pt x="306" y="178"/>
                  </a:cubicBezTo>
                  <a:cubicBezTo>
                    <a:pt x="319" y="120"/>
                    <a:pt x="391" y="67"/>
                    <a:pt x="386" y="40"/>
                  </a:cubicBezTo>
                  <a:cubicBezTo>
                    <a:pt x="380" y="14"/>
                    <a:pt x="298" y="0"/>
                    <a:pt x="273" y="16"/>
                  </a:cubicBezTo>
                  <a:cubicBezTo>
                    <a:pt x="249" y="32"/>
                    <a:pt x="223" y="105"/>
                    <a:pt x="241" y="137"/>
                  </a:cubicBezTo>
                  <a:cubicBezTo>
                    <a:pt x="260" y="169"/>
                    <a:pt x="356" y="168"/>
                    <a:pt x="386" y="210"/>
                  </a:cubicBezTo>
                  <a:cubicBezTo>
                    <a:pt x="415" y="252"/>
                    <a:pt x="375" y="386"/>
                    <a:pt x="418" y="387"/>
                  </a:cubicBezTo>
                  <a:cubicBezTo>
                    <a:pt x="461" y="389"/>
                    <a:pt x="627" y="253"/>
                    <a:pt x="643" y="218"/>
                  </a:cubicBezTo>
                  <a:cubicBezTo>
                    <a:pt x="659" y="183"/>
                    <a:pt x="586" y="180"/>
                    <a:pt x="514" y="178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69"/>
            <p:cNvSpPr>
              <a:spLocks noChangeArrowheads="1"/>
            </p:cNvSpPr>
            <p:nvPr/>
          </p:nvSpPr>
          <p:spPr bwMode="auto">
            <a:xfrm>
              <a:off x="4969" y="1136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300">
                  <a:solidFill>
                    <a:srgbClr val="000000"/>
                  </a:solidFill>
                </a:rPr>
                <a:t> </a:t>
              </a:r>
              <a:endParaRPr lang="en-US" altLang="en-US" sz="3500"/>
            </a:p>
          </p:txBody>
        </p:sp>
        <p:sp>
          <p:nvSpPr>
            <p:cNvPr id="67" name="Freeform 70"/>
            <p:cNvSpPr>
              <a:spLocks/>
            </p:cNvSpPr>
            <p:nvPr/>
          </p:nvSpPr>
          <p:spPr bwMode="auto">
            <a:xfrm>
              <a:off x="2905" y="1033"/>
              <a:ext cx="658" cy="388"/>
            </a:xfrm>
            <a:custGeom>
              <a:avLst/>
              <a:gdLst>
                <a:gd name="T0" fmla="*/ 0 w 658"/>
                <a:gd name="T1" fmla="*/ 32 h 388"/>
                <a:gd name="T2" fmla="*/ 56 w 658"/>
                <a:gd name="T3" fmla="*/ 218 h 388"/>
                <a:gd name="T4" fmla="*/ 136 w 658"/>
                <a:gd name="T5" fmla="*/ 282 h 388"/>
                <a:gd name="T6" fmla="*/ 241 w 658"/>
                <a:gd name="T7" fmla="*/ 346 h 388"/>
                <a:gd name="T8" fmla="*/ 305 w 658"/>
                <a:gd name="T9" fmla="*/ 177 h 388"/>
                <a:gd name="T10" fmla="*/ 385 w 658"/>
                <a:gd name="T11" fmla="*/ 40 h 388"/>
                <a:gd name="T12" fmla="*/ 273 w 658"/>
                <a:gd name="T13" fmla="*/ 16 h 388"/>
                <a:gd name="T14" fmla="*/ 241 w 658"/>
                <a:gd name="T15" fmla="*/ 137 h 388"/>
                <a:gd name="T16" fmla="*/ 385 w 658"/>
                <a:gd name="T17" fmla="*/ 210 h 388"/>
                <a:gd name="T18" fmla="*/ 417 w 658"/>
                <a:gd name="T19" fmla="*/ 387 h 388"/>
                <a:gd name="T20" fmla="*/ 642 w 658"/>
                <a:gd name="T21" fmla="*/ 218 h 388"/>
                <a:gd name="T22" fmla="*/ 514 w 658"/>
                <a:gd name="T23" fmla="*/ 177 h 3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58" h="388">
                  <a:moveTo>
                    <a:pt x="0" y="32"/>
                  </a:moveTo>
                  <a:cubicBezTo>
                    <a:pt x="16" y="104"/>
                    <a:pt x="33" y="176"/>
                    <a:pt x="56" y="218"/>
                  </a:cubicBezTo>
                  <a:cubicBezTo>
                    <a:pt x="78" y="259"/>
                    <a:pt x="106" y="260"/>
                    <a:pt x="136" y="282"/>
                  </a:cubicBezTo>
                  <a:cubicBezTo>
                    <a:pt x="167" y="304"/>
                    <a:pt x="213" y="364"/>
                    <a:pt x="241" y="346"/>
                  </a:cubicBezTo>
                  <a:cubicBezTo>
                    <a:pt x="269" y="329"/>
                    <a:pt x="281" y="228"/>
                    <a:pt x="305" y="177"/>
                  </a:cubicBezTo>
                  <a:cubicBezTo>
                    <a:pt x="329" y="126"/>
                    <a:pt x="391" y="67"/>
                    <a:pt x="385" y="40"/>
                  </a:cubicBezTo>
                  <a:cubicBezTo>
                    <a:pt x="380" y="14"/>
                    <a:pt x="297" y="0"/>
                    <a:pt x="273" y="16"/>
                  </a:cubicBezTo>
                  <a:cubicBezTo>
                    <a:pt x="249" y="32"/>
                    <a:pt x="222" y="105"/>
                    <a:pt x="241" y="137"/>
                  </a:cubicBezTo>
                  <a:cubicBezTo>
                    <a:pt x="259" y="169"/>
                    <a:pt x="356" y="168"/>
                    <a:pt x="385" y="210"/>
                  </a:cubicBezTo>
                  <a:cubicBezTo>
                    <a:pt x="415" y="251"/>
                    <a:pt x="375" y="385"/>
                    <a:pt x="417" y="387"/>
                  </a:cubicBezTo>
                  <a:cubicBezTo>
                    <a:pt x="460" y="388"/>
                    <a:pt x="626" y="252"/>
                    <a:pt x="642" y="218"/>
                  </a:cubicBezTo>
                  <a:cubicBezTo>
                    <a:pt x="658" y="183"/>
                    <a:pt x="586" y="180"/>
                    <a:pt x="514" y="177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Rectangle 71"/>
            <p:cNvSpPr>
              <a:spLocks noChangeArrowheads="1"/>
            </p:cNvSpPr>
            <p:nvPr/>
          </p:nvSpPr>
          <p:spPr bwMode="auto">
            <a:xfrm>
              <a:off x="2981" y="1137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300">
                  <a:solidFill>
                    <a:srgbClr val="000000"/>
                  </a:solidFill>
                </a:rPr>
                <a:t> </a:t>
              </a:r>
              <a:endParaRPr lang="en-US" altLang="en-US" sz="3500"/>
            </a:p>
          </p:txBody>
        </p:sp>
        <p:sp>
          <p:nvSpPr>
            <p:cNvPr id="69" name="Line 72"/>
            <p:cNvSpPr>
              <a:spLocks noChangeShapeType="1"/>
            </p:cNvSpPr>
            <p:nvPr/>
          </p:nvSpPr>
          <p:spPr bwMode="auto">
            <a:xfrm flipH="1">
              <a:off x="3149" y="1380"/>
              <a:ext cx="4" cy="8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>
              <a:off x="3347" y="1416"/>
              <a:ext cx="3" cy="6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4"/>
            <p:cNvSpPr>
              <a:spLocks/>
            </p:cNvSpPr>
            <p:nvPr/>
          </p:nvSpPr>
          <p:spPr bwMode="auto">
            <a:xfrm>
              <a:off x="3684" y="1033"/>
              <a:ext cx="658" cy="388"/>
            </a:xfrm>
            <a:custGeom>
              <a:avLst/>
              <a:gdLst>
                <a:gd name="T0" fmla="*/ 0 w 658"/>
                <a:gd name="T1" fmla="*/ 32 h 388"/>
                <a:gd name="T2" fmla="*/ 57 w 658"/>
                <a:gd name="T3" fmla="*/ 218 h 388"/>
                <a:gd name="T4" fmla="*/ 137 w 658"/>
                <a:gd name="T5" fmla="*/ 282 h 388"/>
                <a:gd name="T6" fmla="*/ 241 w 658"/>
                <a:gd name="T7" fmla="*/ 346 h 388"/>
                <a:gd name="T8" fmla="*/ 305 w 658"/>
                <a:gd name="T9" fmla="*/ 177 h 388"/>
                <a:gd name="T10" fmla="*/ 386 w 658"/>
                <a:gd name="T11" fmla="*/ 40 h 388"/>
                <a:gd name="T12" fmla="*/ 273 w 658"/>
                <a:gd name="T13" fmla="*/ 16 h 388"/>
                <a:gd name="T14" fmla="*/ 241 w 658"/>
                <a:gd name="T15" fmla="*/ 137 h 388"/>
                <a:gd name="T16" fmla="*/ 386 w 658"/>
                <a:gd name="T17" fmla="*/ 210 h 388"/>
                <a:gd name="T18" fmla="*/ 418 w 658"/>
                <a:gd name="T19" fmla="*/ 387 h 388"/>
                <a:gd name="T20" fmla="*/ 642 w 658"/>
                <a:gd name="T21" fmla="*/ 218 h 388"/>
                <a:gd name="T22" fmla="*/ 514 w 658"/>
                <a:gd name="T23" fmla="*/ 177 h 3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658" h="388">
                  <a:moveTo>
                    <a:pt x="0" y="32"/>
                  </a:moveTo>
                  <a:cubicBezTo>
                    <a:pt x="17" y="104"/>
                    <a:pt x="34" y="176"/>
                    <a:pt x="57" y="218"/>
                  </a:cubicBezTo>
                  <a:cubicBezTo>
                    <a:pt x="79" y="259"/>
                    <a:pt x="106" y="260"/>
                    <a:pt x="137" y="282"/>
                  </a:cubicBezTo>
                  <a:cubicBezTo>
                    <a:pt x="167" y="304"/>
                    <a:pt x="213" y="364"/>
                    <a:pt x="241" y="346"/>
                  </a:cubicBezTo>
                  <a:cubicBezTo>
                    <a:pt x="269" y="329"/>
                    <a:pt x="281" y="228"/>
                    <a:pt x="305" y="177"/>
                  </a:cubicBezTo>
                  <a:cubicBezTo>
                    <a:pt x="329" y="126"/>
                    <a:pt x="391" y="67"/>
                    <a:pt x="386" y="40"/>
                  </a:cubicBezTo>
                  <a:cubicBezTo>
                    <a:pt x="380" y="14"/>
                    <a:pt x="297" y="0"/>
                    <a:pt x="273" y="16"/>
                  </a:cubicBezTo>
                  <a:cubicBezTo>
                    <a:pt x="249" y="32"/>
                    <a:pt x="223" y="105"/>
                    <a:pt x="241" y="137"/>
                  </a:cubicBezTo>
                  <a:cubicBezTo>
                    <a:pt x="260" y="169"/>
                    <a:pt x="356" y="168"/>
                    <a:pt x="386" y="210"/>
                  </a:cubicBezTo>
                  <a:cubicBezTo>
                    <a:pt x="415" y="251"/>
                    <a:pt x="375" y="385"/>
                    <a:pt x="418" y="387"/>
                  </a:cubicBezTo>
                  <a:cubicBezTo>
                    <a:pt x="460" y="388"/>
                    <a:pt x="626" y="252"/>
                    <a:pt x="642" y="218"/>
                  </a:cubicBezTo>
                  <a:cubicBezTo>
                    <a:pt x="658" y="183"/>
                    <a:pt x="586" y="180"/>
                    <a:pt x="514" y="177"/>
                  </a:cubicBezTo>
                </a:path>
              </a:pathLst>
            </a:custGeom>
            <a:noFill/>
            <a:ln w="1270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75"/>
            <p:cNvSpPr>
              <a:spLocks noChangeArrowheads="1"/>
            </p:cNvSpPr>
            <p:nvPr/>
          </p:nvSpPr>
          <p:spPr bwMode="auto">
            <a:xfrm>
              <a:off x="3761" y="1137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300">
                  <a:solidFill>
                    <a:srgbClr val="000000"/>
                  </a:solidFill>
                </a:rPr>
                <a:t> </a:t>
              </a:r>
              <a:endParaRPr lang="en-US" altLang="en-US" sz="3500"/>
            </a:p>
          </p:txBody>
        </p:sp>
        <p:sp>
          <p:nvSpPr>
            <p:cNvPr id="73" name="Line 76"/>
            <p:cNvSpPr>
              <a:spLocks noChangeShapeType="1"/>
            </p:cNvSpPr>
            <p:nvPr/>
          </p:nvSpPr>
          <p:spPr bwMode="auto">
            <a:xfrm flipH="1">
              <a:off x="3909" y="1380"/>
              <a:ext cx="5" cy="8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77"/>
            <p:cNvSpPr>
              <a:spLocks noChangeShapeType="1"/>
            </p:cNvSpPr>
            <p:nvPr/>
          </p:nvSpPr>
          <p:spPr bwMode="auto">
            <a:xfrm>
              <a:off x="4106" y="1416"/>
              <a:ext cx="3" cy="6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>
              <a:off x="5190" y="1424"/>
              <a:ext cx="3" cy="4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9"/>
            <p:cNvSpPr>
              <a:spLocks noChangeShapeType="1"/>
            </p:cNvSpPr>
            <p:nvPr/>
          </p:nvSpPr>
          <p:spPr bwMode="auto">
            <a:xfrm flipH="1">
              <a:off x="5297" y="1417"/>
              <a:ext cx="9" cy="6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80"/>
            <p:cNvSpPr>
              <a:spLocks noEditPoints="1"/>
            </p:cNvSpPr>
            <p:nvPr/>
          </p:nvSpPr>
          <p:spPr bwMode="auto">
            <a:xfrm>
              <a:off x="3525" y="1486"/>
              <a:ext cx="247" cy="63"/>
            </a:xfrm>
            <a:custGeom>
              <a:avLst/>
              <a:gdLst>
                <a:gd name="T0" fmla="*/ 0 w 3194"/>
                <a:gd name="T1" fmla="*/ 0 h 800"/>
                <a:gd name="T2" fmla="*/ 0 w 3194"/>
                <a:gd name="T3" fmla="*/ 0 h 800"/>
                <a:gd name="T4" fmla="*/ 0 w 3194"/>
                <a:gd name="T5" fmla="*/ 0 h 800"/>
                <a:gd name="T6" fmla="*/ 0 w 3194"/>
                <a:gd name="T7" fmla="*/ 0 h 800"/>
                <a:gd name="T8" fmla="*/ 0 w 3194"/>
                <a:gd name="T9" fmla="*/ 0 h 800"/>
                <a:gd name="T10" fmla="*/ 0 w 3194"/>
                <a:gd name="T11" fmla="*/ 0 h 800"/>
                <a:gd name="T12" fmla="*/ 0 w 3194"/>
                <a:gd name="T13" fmla="*/ 0 h 800"/>
                <a:gd name="T14" fmla="*/ 0 w 3194"/>
                <a:gd name="T15" fmla="*/ 0 h 800"/>
                <a:gd name="T16" fmla="*/ 0 w 3194"/>
                <a:gd name="T17" fmla="*/ 0 h 800"/>
                <a:gd name="T18" fmla="*/ 0 w 3194"/>
                <a:gd name="T19" fmla="*/ 0 h 800"/>
                <a:gd name="T20" fmla="*/ 0 w 3194"/>
                <a:gd name="T21" fmla="*/ 0 h 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3194" h="800">
                  <a:moveTo>
                    <a:pt x="67" y="328"/>
                  </a:moveTo>
                  <a:lnTo>
                    <a:pt x="2527" y="333"/>
                  </a:lnTo>
                  <a:cubicBezTo>
                    <a:pt x="2564" y="333"/>
                    <a:pt x="2594" y="363"/>
                    <a:pt x="2594" y="400"/>
                  </a:cubicBezTo>
                  <a:cubicBezTo>
                    <a:pt x="2594" y="437"/>
                    <a:pt x="2564" y="467"/>
                    <a:pt x="2527" y="467"/>
                  </a:cubicBezTo>
                  <a:lnTo>
                    <a:pt x="67" y="461"/>
                  </a:lnTo>
                  <a:cubicBezTo>
                    <a:pt x="30" y="461"/>
                    <a:pt x="0" y="431"/>
                    <a:pt x="0" y="395"/>
                  </a:cubicBezTo>
                  <a:cubicBezTo>
                    <a:pt x="1" y="358"/>
                    <a:pt x="30" y="328"/>
                    <a:pt x="67" y="328"/>
                  </a:cubicBezTo>
                  <a:close/>
                  <a:moveTo>
                    <a:pt x="2395" y="0"/>
                  </a:moveTo>
                  <a:lnTo>
                    <a:pt x="3194" y="401"/>
                  </a:lnTo>
                  <a:lnTo>
                    <a:pt x="2393" y="800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81"/>
            <p:cNvSpPr>
              <a:spLocks noEditPoints="1"/>
            </p:cNvSpPr>
            <p:nvPr/>
          </p:nvSpPr>
          <p:spPr bwMode="auto">
            <a:xfrm>
              <a:off x="4221" y="1486"/>
              <a:ext cx="849" cy="62"/>
            </a:xfrm>
            <a:custGeom>
              <a:avLst/>
              <a:gdLst>
                <a:gd name="T0" fmla="*/ 0 w 10980"/>
                <a:gd name="T1" fmla="*/ 0 h 800"/>
                <a:gd name="T2" fmla="*/ 0 w 10980"/>
                <a:gd name="T3" fmla="*/ 0 h 800"/>
                <a:gd name="T4" fmla="*/ 0 w 10980"/>
                <a:gd name="T5" fmla="*/ 0 h 800"/>
                <a:gd name="T6" fmla="*/ 0 w 10980"/>
                <a:gd name="T7" fmla="*/ 0 h 800"/>
                <a:gd name="T8" fmla="*/ 0 w 10980"/>
                <a:gd name="T9" fmla="*/ 0 h 800"/>
                <a:gd name="T10" fmla="*/ 0 w 10980"/>
                <a:gd name="T11" fmla="*/ 0 h 800"/>
                <a:gd name="T12" fmla="*/ 0 w 10980"/>
                <a:gd name="T13" fmla="*/ 0 h 800"/>
                <a:gd name="T14" fmla="*/ 0 w 10980"/>
                <a:gd name="T15" fmla="*/ 0 h 800"/>
                <a:gd name="T16" fmla="*/ 0 w 10980"/>
                <a:gd name="T17" fmla="*/ 0 h 800"/>
                <a:gd name="T18" fmla="*/ 0 w 10980"/>
                <a:gd name="T19" fmla="*/ 0 h 800"/>
                <a:gd name="T20" fmla="*/ 0 w 10980"/>
                <a:gd name="T21" fmla="*/ 0 h 8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0980" h="800">
                  <a:moveTo>
                    <a:pt x="66" y="333"/>
                  </a:moveTo>
                  <a:lnTo>
                    <a:pt x="10313" y="333"/>
                  </a:lnTo>
                  <a:cubicBezTo>
                    <a:pt x="10350" y="333"/>
                    <a:pt x="10380" y="363"/>
                    <a:pt x="10380" y="400"/>
                  </a:cubicBezTo>
                  <a:cubicBezTo>
                    <a:pt x="10380" y="437"/>
                    <a:pt x="10350" y="466"/>
                    <a:pt x="10313" y="466"/>
                  </a:cubicBezTo>
                  <a:lnTo>
                    <a:pt x="66" y="466"/>
                  </a:lnTo>
                  <a:cubicBezTo>
                    <a:pt x="30" y="466"/>
                    <a:pt x="0" y="437"/>
                    <a:pt x="0" y="400"/>
                  </a:cubicBezTo>
                  <a:cubicBezTo>
                    <a:pt x="0" y="363"/>
                    <a:pt x="30" y="333"/>
                    <a:pt x="66" y="333"/>
                  </a:cubicBezTo>
                  <a:close/>
                  <a:moveTo>
                    <a:pt x="10180" y="0"/>
                  </a:moveTo>
                  <a:lnTo>
                    <a:pt x="10980" y="400"/>
                  </a:lnTo>
                  <a:lnTo>
                    <a:pt x="10180" y="800"/>
                  </a:lnTo>
                  <a:lnTo>
                    <a:pt x="10180" y="0"/>
                  </a:lnTo>
                  <a:close/>
                </a:path>
              </a:pathLst>
            </a:custGeom>
            <a:solidFill>
              <a:srgbClr val="000000"/>
            </a:solidFill>
            <a:ln w="1588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8605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0" y="6588125"/>
            <a:ext cx="9144000" cy="269875"/>
            <a:chOff x="0" y="4150"/>
            <a:chExt cx="5760" cy="170"/>
          </a:xfrm>
        </p:grpSpPr>
        <p:pic>
          <p:nvPicPr>
            <p:cNvPr id="11" name="Picture 2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50"/>
              <a:ext cx="5760" cy="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22"/>
            <p:cNvSpPr>
              <a:spLocks noChangeArrowheads="1"/>
            </p:cNvSpPr>
            <p:nvPr/>
          </p:nvSpPr>
          <p:spPr bwMode="auto">
            <a:xfrm>
              <a:off x="5568" y="4176"/>
              <a:ext cx="1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500" b="0" i="0" u="none" strike="noStrike" kern="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713244" y="6607663"/>
            <a:ext cx="415425" cy="250337"/>
          </a:xfrm>
        </p:spPr>
        <p:txBody>
          <a:bodyPr/>
          <a:lstStyle/>
          <a:p>
            <a:fld id="{93005692-73BE-493E-93AB-ECD6027A7652}" type="slidenum">
              <a:rPr lang="en-US" sz="1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9</a:t>
            </a:fld>
            <a:endParaRPr 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 flipV="1">
            <a:off x="0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-495300" y="215900"/>
            <a:ext cx="114300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tic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ute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eling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saccharides</a:t>
            </a:r>
            <a:r>
              <a:rPr lang="zh-CN" altLang="en-US" sz="2300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renebutyric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r>
              <a:rPr lang="zh-CN" altLang="en-US" sz="23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6"/>
          <p:cNvSpPr txBox="1">
            <a:spLocks noChangeArrowheads="1"/>
          </p:cNvSpPr>
          <p:nvPr/>
        </p:nvSpPr>
        <p:spPr bwMode="auto">
          <a:xfrm>
            <a:off x="2124075" y="163988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1800">
                <a:latin typeface="Calibri" panose="020F0502020204030204" pitchFamily="34" charset="0"/>
                <a:ea typeface="宋体" panose="02010600030101010101" pitchFamily="2" charset="-122"/>
              </a:rPr>
              <a:t>+</a:t>
            </a:r>
          </a:p>
        </p:txBody>
      </p:sp>
      <p:cxnSp>
        <p:nvCxnSpPr>
          <p:cNvPr id="9" name="直线箭头连接符 4"/>
          <p:cNvCxnSpPr/>
          <p:nvPr/>
        </p:nvCxnSpPr>
        <p:spPr>
          <a:xfrm>
            <a:off x="4787900" y="1855788"/>
            <a:ext cx="1030288" cy="0"/>
          </a:xfrm>
          <a:prstGeom prst="straightConnector1">
            <a:avLst/>
          </a:prstGeom>
          <a:ln w="3175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文本框 10"/>
          <p:cNvSpPr txBox="1">
            <a:spLocks noChangeArrowheads="1"/>
          </p:cNvSpPr>
          <p:nvPr/>
        </p:nvSpPr>
        <p:spPr bwMode="auto">
          <a:xfrm>
            <a:off x="4787900" y="1836738"/>
            <a:ext cx="10636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CA" altLang="zh-CN" sz="1100">
                <a:latin typeface="Times" panose="02020603050405020304" pitchFamily="18" charset="0"/>
              </a:rPr>
              <a:t>DMSO</a:t>
            </a:r>
            <a:r>
              <a:rPr kumimoji="1" lang="zh-CN" altLang="en-US" sz="1100">
                <a:latin typeface="Times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100">
                <a:latin typeface="Times" panose="02020603050405020304" pitchFamily="18" charset="0"/>
              </a:rPr>
              <a:t>+</a:t>
            </a:r>
            <a:r>
              <a:rPr kumimoji="1" lang="zh-CN" altLang="en-US" sz="1100">
                <a:latin typeface="Times" panose="02020603050405020304" pitchFamily="18" charset="0"/>
                <a:ea typeface="宋体" panose="02010600030101010101" pitchFamily="2" charset="-122"/>
                <a:cs typeface="MS PGothic" panose="020B0600070205080204" pitchFamily="34" charset="-128"/>
              </a:rPr>
              <a:t> </a:t>
            </a:r>
            <a:r>
              <a:rPr kumimoji="1" lang="en-US" altLang="zh-CN" sz="1100">
                <a:latin typeface="Times" panose="02020603050405020304" pitchFamily="18" charset="0"/>
              </a:rPr>
              <a:t>DMF</a:t>
            </a:r>
            <a:endParaRPr kumimoji="1" lang="zh-CN" altLang="en-US" sz="1100">
              <a:latin typeface="Times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4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200150"/>
            <a:ext cx="237648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487488"/>
            <a:ext cx="2336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9"/>
          <p:cNvSpPr txBox="1">
            <a:spLocks noChangeArrowheads="1"/>
          </p:cNvSpPr>
          <p:nvPr/>
        </p:nvSpPr>
        <p:spPr bwMode="auto">
          <a:xfrm>
            <a:off x="4818063" y="1585913"/>
            <a:ext cx="906462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1100">
                <a:latin typeface="Times" panose="02020603050405020304" pitchFamily="18" charset="0"/>
              </a:rPr>
              <a:t>DIC,</a:t>
            </a:r>
            <a:r>
              <a:rPr kumimoji="1" lang="zh-CN" altLang="en-US" sz="1100">
                <a:latin typeface="Times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1100">
                <a:latin typeface="Times" panose="02020603050405020304" pitchFamily="18" charset="0"/>
              </a:rPr>
              <a:t>DMAP</a:t>
            </a:r>
            <a:endParaRPr kumimoji="1" lang="zh-CN" altLang="en-US" sz="1100">
              <a:latin typeface="Times" panose="02020603050405020304" pitchFamily="18" charset="0"/>
              <a:ea typeface="宋体" panose="02010600030101010101" pitchFamily="2" charset="-122"/>
              <a:cs typeface="MS PGothic" panose="020B0600070205080204" pitchFamily="34" charset="-128"/>
            </a:endParaRPr>
          </a:p>
        </p:txBody>
      </p:sp>
      <p:pic>
        <p:nvPicPr>
          <p:cNvPr id="17" name="图片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43000"/>
            <a:ext cx="1604962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774950"/>
            <a:ext cx="122555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文本框 11"/>
          <p:cNvSpPr txBox="1">
            <a:spLocks noChangeArrowheads="1"/>
          </p:cNvSpPr>
          <p:nvPr/>
        </p:nvSpPr>
        <p:spPr bwMode="auto">
          <a:xfrm>
            <a:off x="914400" y="3441700"/>
            <a:ext cx="3355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CA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IC: </a:t>
            </a:r>
            <a:r>
              <a:rPr kumimoji="1" lang="en-CA" altLang="zh-CN" sz="1800" dirty="0" err="1">
                <a:latin typeface="Calibri" panose="020F0502020204030204" pitchFamily="34" charset="0"/>
                <a:ea typeface="宋体" panose="02010600030101010101" pitchFamily="2" charset="-122"/>
              </a:rPr>
              <a:t>Diisopropylcarbodiimide</a:t>
            </a:r>
            <a:endParaRPr kumimoji="1" lang="en-CA" altLang="zh-CN" sz="18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文本框 11"/>
          <p:cNvSpPr txBox="1">
            <a:spLocks noChangeArrowheads="1"/>
          </p:cNvSpPr>
          <p:nvPr/>
        </p:nvSpPr>
        <p:spPr bwMode="auto">
          <a:xfrm>
            <a:off x="5029200" y="3429000"/>
            <a:ext cx="3355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CA" altLang="zh-CN" sz="1800">
                <a:latin typeface="Calibri" panose="020F0502020204030204" pitchFamily="34" charset="0"/>
                <a:ea typeface="宋体" panose="02010600030101010101" pitchFamily="2" charset="-122"/>
              </a:rPr>
              <a:t>D</a:t>
            </a:r>
            <a:r>
              <a:rPr kumimoji="1" lang="en-US" altLang="zh-CN" sz="1800">
                <a:latin typeface="Calibri" panose="020F0502020204030204" pitchFamily="34" charset="0"/>
                <a:ea typeface="宋体" panose="02010600030101010101" pitchFamily="2" charset="-122"/>
              </a:rPr>
              <a:t>MAP:</a:t>
            </a:r>
            <a:r>
              <a:rPr kumimoji="1" lang="zh-CN" altLang="en-US" sz="180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>
                <a:latin typeface="Calibri" panose="020F0502020204030204" pitchFamily="34" charset="0"/>
                <a:ea typeface="宋体" panose="02010600030101010101" pitchFamily="2" charset="-122"/>
              </a:rPr>
              <a:t>Dimethylaminopyridine</a:t>
            </a:r>
            <a:endParaRPr kumimoji="1" lang="en-CA" altLang="zh-CN" sz="180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21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90800"/>
            <a:ext cx="401638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0" y="4038600"/>
            <a:ext cx="86868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2743200" algn="l"/>
                <a:tab pos="57181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743200" algn="l"/>
                <a:tab pos="57181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743200" algn="l"/>
                <a:tab pos="57181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743200" algn="l"/>
                <a:tab pos="571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743200" algn="l"/>
                <a:tab pos="571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571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571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571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743200" algn="l"/>
                <a:tab pos="57181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000" b="1" dirty="0">
                <a:latin typeface="Calibri" panose="020F0502020204030204" pitchFamily="34" charset="0"/>
                <a:ea typeface="宋体" panose="02010600030101010101" pitchFamily="2" charset="-122"/>
              </a:rPr>
              <a:t>Procedure</a:t>
            </a:r>
            <a:endParaRPr kumimoji="1" lang="en-US" altLang="zh-CN" sz="1800" dirty="0">
              <a:latin typeface="Calibri" panose="020F0502020204030204" pitchFamily="34" charset="0"/>
              <a:ea typeface="宋体" panose="02010600030101010101" pitchFamily="2" charset="-122"/>
            </a:endParaRP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mylos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was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issolved into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mixtur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of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MSO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nd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MF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(3:1); </a:t>
            </a:r>
            <a:r>
              <a:rPr kumimoji="1" lang="en-US" altLang="zh-CN" sz="1800" dirty="0" err="1">
                <a:latin typeface="Calibri" panose="020F0502020204030204" pitchFamily="34" charset="0"/>
                <a:ea typeface="宋体" panose="02010600030101010101" pitchFamily="2" charset="-122"/>
              </a:rPr>
              <a:t>pyrenebutyric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cid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nd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MAP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wer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dded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Th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mixtur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was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put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in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n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ic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bath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,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nd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IC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was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dded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ropwise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Th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reaction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was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left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at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room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temperatur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for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48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hours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under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N</a:t>
            </a:r>
            <a:r>
              <a:rPr kumimoji="1" lang="en-US" altLang="zh-CN" sz="1800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2</a:t>
            </a:r>
            <a:r>
              <a:rPr kumimoji="1" lang="zh-CN" altLang="en-US" sz="1800" baseline="-250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in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the</a:t>
            </a:r>
            <a:r>
              <a:rPr kumimoji="1" lang="zh-CN" altLang="en-US" sz="1800" dirty="0">
                <a:latin typeface="Calibri" panose="020F0502020204030204" pitchFamily="34" charset="0"/>
                <a:ea typeface="宋体" panose="02010600030101010101" pitchFamily="2" charset="-122"/>
              </a:rPr>
              <a:t> </a:t>
            </a: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dark</a:t>
            </a:r>
          </a:p>
          <a:p>
            <a:pPr lvl="1" eaLnBrk="1" hangingPunct="1">
              <a:buFont typeface="Arial" panose="020B0604020202020204" pitchFamily="34" charset="0"/>
              <a:buChar char="•"/>
            </a:pPr>
            <a:r>
              <a:rPr kumimoji="1" lang="en-US" altLang="zh-CN" sz="1800" dirty="0">
                <a:latin typeface="Calibri" panose="020F0502020204030204" pitchFamily="34" charset="0"/>
                <a:ea typeface="宋体" panose="02010600030101010101" pitchFamily="2" charset="-122"/>
              </a:rPr>
              <a:t>The reaction mixture was precipitated into methanol three times to get rid of free </a:t>
            </a:r>
            <a:r>
              <a:rPr kumimoji="1" lang="en-US" altLang="zh-CN" sz="1800" dirty="0" smtClean="0">
                <a:latin typeface="Calibri" panose="020F0502020204030204" pitchFamily="34" charset="0"/>
                <a:ea typeface="宋体" panose="02010600030101010101" pitchFamily="2" charset="-122"/>
              </a:rPr>
              <a:t>pyrene</a:t>
            </a:r>
            <a:endParaRPr kumimoji="1" lang="en-US" altLang="zh-CN" sz="18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 flipV="1">
            <a:off x="-22225" y="762000"/>
            <a:ext cx="9144000" cy="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文本框 11"/>
          <p:cNvSpPr txBox="1">
            <a:spLocks noChangeArrowheads="1"/>
          </p:cNvSpPr>
          <p:nvPr/>
        </p:nvSpPr>
        <p:spPr bwMode="auto">
          <a:xfrm>
            <a:off x="534987" y="6219825"/>
            <a:ext cx="4894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CA" altLang="zh-CN" sz="1800" dirty="0" smtClean="0">
                <a:solidFill>
                  <a:srgbClr val="FF0000"/>
                </a:solidFill>
                <a:latin typeface="Calibri" panose="020F0502020204030204" pitchFamily="34" charset="0"/>
                <a:ea typeface="宋体" panose="02010600030101010101" pitchFamily="2" charset="-122"/>
              </a:rPr>
              <a:t>The method was developed by Wei Yi</a:t>
            </a:r>
            <a:endParaRPr kumimoji="1" lang="en-CA" altLang="zh-CN" sz="1800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696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_rels/themeOverrid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1.jpeg"/></Relationships>
</file>

<file path=ppt/theme/theme1.xml><?xml version="1.0" encoding="utf-8"?>
<a:theme xmlns:a="http://schemas.openxmlformats.org/drawingml/2006/main" name="UofWaterloo_WhiteBkgrd">
  <a:themeElements>
    <a:clrScheme name="UofWaterloo2015_rev2">
      <a:dk1>
        <a:sysClr val="windowText" lastClr="000000"/>
      </a:dk1>
      <a:lt1>
        <a:sysClr val="window" lastClr="FFFFFF"/>
      </a:lt1>
      <a:dk2>
        <a:srgbClr val="757575"/>
      </a:dk2>
      <a:lt2>
        <a:srgbClr val="D6D6D6"/>
      </a:lt2>
      <a:accent1>
        <a:srgbClr val="FCD750"/>
      </a:accent1>
      <a:accent2>
        <a:srgbClr val="0C0C0C"/>
      </a:accent2>
      <a:accent3>
        <a:srgbClr val="AEAEAE"/>
      </a:accent3>
      <a:accent4>
        <a:srgbClr val="B71234"/>
      </a:accent4>
      <a:accent5>
        <a:srgbClr val="7F7F7F"/>
      </a:accent5>
      <a:accent6>
        <a:srgbClr val="77BBFF"/>
      </a:accent6>
      <a:hlink>
        <a:srgbClr val="353535"/>
      </a:hlink>
      <a:folHlink>
        <a:srgbClr val="595959"/>
      </a:folHlink>
    </a:clrScheme>
    <a:fontScheme name="Arial Narrow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8_Custom Design">
  <a:themeElements>
    <a:clrScheme name="18_Custom Design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8_Custom Design">
      <a:majorFont>
        <a:latin typeface="Calibri"/>
        <a:ea typeface="ＭＳ Ｐゴシック"/>
        <a:cs typeface="Arial"/>
      </a:majorFont>
      <a:minorFont>
        <a:latin typeface="Calibri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8_Custom Design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  <a:fontScheme name="Flow">
    <a:majorFont>
      <a:latin typeface="Calibri"/>
      <a:ea typeface=""/>
      <a:cs typeface=""/>
      <a:font script="Jpan" typeface="ＭＳ Ｐゴシック"/>
      <a:font script="Hang" typeface="HY중고딕"/>
      <a:font script="Hans" typeface="隶书"/>
      <a:font script="Hant" typeface="微軟正黑體"/>
      <a:font script="Arab" typeface="Traditional Arabic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ajorFont>
    <a:minorFont>
      <a:latin typeface="Constantia"/>
      <a:ea typeface=""/>
      <a:cs typeface=""/>
      <a:font script="Jpan" typeface="HGP明朝E"/>
      <a:font script="Hang" typeface="HY신명조"/>
      <a:font script="Hans" typeface="宋体"/>
      <a:font script="Hant" typeface="新細明體"/>
      <a:font script="Arab" typeface="Majalla UI"/>
      <a:font script="Hebr" typeface="David"/>
      <a:font script="Thai" typeface="Browalli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inorFont>
  </a:fontScheme>
  <a:fmtScheme name="Flow">
    <a:fillStyleLst>
      <a:solidFill>
        <a:schemeClr val="phClr"/>
      </a:solidFill>
      <a:gradFill rotWithShape="1">
        <a:gsLst>
          <a:gs pos="0">
            <a:schemeClr val="phClr">
              <a:tint val="70000"/>
              <a:satMod val="130000"/>
            </a:schemeClr>
          </a:gs>
          <a:gs pos="43000">
            <a:schemeClr val="phClr">
              <a:tint val="44000"/>
              <a:satMod val="165000"/>
            </a:schemeClr>
          </a:gs>
          <a:gs pos="93000">
            <a:schemeClr val="phClr">
              <a:tint val="15000"/>
              <a:satMod val="165000"/>
            </a:schemeClr>
          </a:gs>
          <a:gs pos="100000">
            <a:schemeClr val="phClr">
              <a:tint val="5000"/>
              <a:satMod val="250000"/>
            </a:schemeClr>
          </a:gs>
        </a:gsLst>
        <a:path path="circle">
          <a:fillToRect l="50000" t="130000" r="50000" b="-30000"/>
        </a:path>
      </a:gradFill>
      <a:gradFill rotWithShape="1">
        <a:gsLst>
          <a:gs pos="0">
            <a:schemeClr val="phClr">
              <a:tint val="98000"/>
              <a:shade val="25000"/>
              <a:satMod val="250000"/>
            </a:schemeClr>
          </a:gs>
          <a:gs pos="68000">
            <a:schemeClr val="phClr">
              <a:tint val="86000"/>
              <a:satMod val="115000"/>
            </a:schemeClr>
          </a:gs>
          <a:gs pos="100000">
            <a:schemeClr val="phClr">
              <a:tint val="50000"/>
              <a:satMod val="150000"/>
            </a:schemeClr>
          </a:gs>
        </a:gsLst>
        <a:path path="circle">
          <a:fillToRect l="50000" t="130000" r="50000" b="-30000"/>
        </a:path>
      </a:gradFill>
    </a:fillStyleLst>
    <a:lnStyleLst>
      <a:ln w="9525" cap="flat" cmpd="sng" algn="ctr">
        <a:solidFill>
          <a:schemeClr val="phClr">
            <a:shade val="50000"/>
            <a:satMod val="103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57150" dist="38100" dir="5400000" algn="ctr" rotWithShape="0">
            <a:schemeClr val="phClr">
              <a:shade val="9000"/>
              <a:satMod val="105000"/>
              <a:alpha val="48000"/>
            </a:schemeClr>
          </a:outerShdw>
        </a:effectLst>
      </a:effectStyle>
      <a:effectStyle>
        <a:effectLst>
          <a:outerShdw blurRad="57150" dist="38100" dir="5400000" algn="ctr" rotWithShape="0">
            <a:schemeClr val="phClr">
              <a:shade val="9000"/>
              <a:satMod val="105000"/>
              <a:alpha val="48000"/>
            </a:schemeClr>
          </a:outerShdw>
        </a:effectLst>
      </a:effectStyle>
      <a:effectStyle>
        <a:effectLst>
          <a:outerShdw blurRad="57150" dist="38100" dir="5400000" algn="ctr" rotWithShape="0">
            <a:schemeClr val="phClr">
              <a:shade val="9000"/>
              <a:satMod val="105000"/>
              <a:alpha val="48000"/>
            </a:schemeClr>
          </a:outerShdw>
        </a:effectLst>
        <a:scene3d>
          <a:camera prst="orthographicFront" fov="0">
            <a:rot lat="0" lon="0" rev="0"/>
          </a:camera>
          <a:lightRig rig="glow" dir="tl">
            <a:rot lat="0" lon="0" rev="900000"/>
          </a:lightRig>
        </a:scene3d>
        <a:sp3d prstMaterial="powder">
          <a:bevelT w="25400" h="381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80000"/>
              <a:satMod val="400000"/>
            </a:schemeClr>
          </a:gs>
          <a:gs pos="25000">
            <a:schemeClr val="phClr">
              <a:tint val="83000"/>
              <a:satMod val="320000"/>
            </a:schemeClr>
          </a:gs>
          <a:gs pos="100000">
            <a:schemeClr val="phClr">
              <a:shade val="15000"/>
              <a:satMod val="320000"/>
            </a:schemeClr>
          </a:gs>
        </a:gsLst>
        <a:path path="circle">
          <a:fillToRect l="10000" t="110000" r="10000" b="100000"/>
        </a:path>
      </a:gradFill>
      <a:blipFill>
        <a:blip xmlns:r="http://schemas.openxmlformats.org/officeDocument/2006/relationships" r:embed="rId1">
          <a:duotone>
            <a:schemeClr val="phClr">
              <a:shade val="90000"/>
              <a:satMod val="150000"/>
            </a:schemeClr>
            <a:schemeClr val="phClr">
              <a:tint val="88000"/>
              <a:satMod val="150000"/>
            </a:schemeClr>
          </a:duotone>
        </a:blip>
        <a:tile tx="0" ty="0" sx="65000" sy="65000" flip="none" algn="tl"/>
      </a:blipFill>
    </a:bgFillStyleLst>
  </a:fmt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ＭＳ Ｐゴシック"/>
      <a:cs typeface="Arial"/>
    </a:majorFont>
    <a:minorFont>
      <a:latin typeface="Arial"/>
      <a:ea typeface="ＭＳ Ｐゴシック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ＭＳ Ｐゴシック"/>
      <a:cs typeface="Arial"/>
    </a:majorFont>
    <a:minorFont>
      <a:latin typeface="Arial"/>
      <a:ea typeface="ＭＳ Ｐゴシック"/>
      <a:cs typeface="Arial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859</TotalTime>
  <Words>1806</Words>
  <Application>Microsoft Office PowerPoint</Application>
  <PresentationFormat>On-screen Show (4:3)</PresentationFormat>
  <Paragraphs>332</Paragraphs>
  <Slides>25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5" baseType="lpstr">
      <vt:lpstr>Heiti SC Light</vt:lpstr>
      <vt:lpstr>MS PGothic</vt:lpstr>
      <vt:lpstr>MS PGothic</vt:lpstr>
      <vt:lpstr>宋体</vt:lpstr>
      <vt:lpstr>Arial</vt:lpstr>
      <vt:lpstr>Arial Narrow</vt:lpstr>
      <vt:lpstr>Calibri</vt:lpstr>
      <vt:lpstr>Calibri Light</vt:lpstr>
      <vt:lpstr>Cambria Math</vt:lpstr>
      <vt:lpstr>Constantia</vt:lpstr>
      <vt:lpstr>Symbol</vt:lpstr>
      <vt:lpstr>Times</vt:lpstr>
      <vt:lpstr>Times New Roman</vt:lpstr>
      <vt:lpstr>Wingdings</vt:lpstr>
      <vt:lpstr>Wingdings 2</vt:lpstr>
      <vt:lpstr>UofWaterloo_WhiteBkgrd</vt:lpstr>
      <vt:lpstr>18_Custom Design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BM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niversity of Waterloo</dc:creator>
  <cp:lastModifiedBy>Lu-PC</cp:lastModifiedBy>
  <cp:revision>485</cp:revision>
  <dcterms:created xsi:type="dcterms:W3CDTF">2015-06-08T17:51:07Z</dcterms:created>
  <dcterms:modified xsi:type="dcterms:W3CDTF">2017-05-02T15:37:48Z</dcterms:modified>
</cp:coreProperties>
</file>